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82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EE0815" w14:paraId="61900D74" w14:textId="77777777" w:rsidTr="00EE0815">
        <w:tc>
          <w:tcPr>
            <w:tcW w:w="1126" w:type="dxa"/>
            <w:shd w:val="clear" w:color="auto" w:fill="auto"/>
          </w:tcPr>
          <w:p w14:paraId="51ABA826" w14:textId="77777777" w:rsidR="00EE0815" w:rsidRDefault="00EE0815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EE0815" w:rsidRDefault="00EE0815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EE0815" w:rsidRDefault="00EE0815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EE0815" w:rsidRDefault="00EE0815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EE0815" w:rsidRDefault="00EE0815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EE0815" w:rsidRDefault="00EE0815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EE0815" w:rsidRDefault="00EE0815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EE0815" w:rsidRDefault="00EE0815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EE0815" w:rsidRDefault="00EE0815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EE0815" w:rsidRDefault="00EE0815" w:rsidP="006E23AF">
            <w:pPr>
              <w:pStyle w:val="Ptabletext"/>
            </w:pPr>
            <w:r>
              <w:t>9</w:t>
            </w:r>
          </w:p>
        </w:tc>
      </w:tr>
      <w:tr w:rsidR="000F513B" w14:paraId="7603D06B" w14:textId="77777777" w:rsidTr="00EE0815">
        <w:tc>
          <w:tcPr>
            <w:tcW w:w="1126" w:type="dxa"/>
            <w:shd w:val="clear" w:color="auto" w:fill="auto"/>
          </w:tcPr>
          <w:p w14:paraId="6E6117F8" w14:textId="77777777" w:rsidR="000F513B" w:rsidRDefault="000F513B" w:rsidP="000F513B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61412FE5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0B2B2B49" w:rsidR="000F513B" w:rsidRDefault="000F513B" w:rsidP="000F513B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2D9382D4" w:rsidR="000F513B" w:rsidRDefault="000F513B" w:rsidP="000F513B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444981C5" w:rsidR="000F513B" w:rsidRDefault="000F513B" w:rsidP="000F513B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648E3374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E2BA9A1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4B54415C" w:rsidR="000F513B" w:rsidRDefault="000F513B" w:rsidP="000F513B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4233A3D4" w:rsidR="000F513B" w:rsidRDefault="000F513B" w:rsidP="000F513B">
            <w:pPr>
              <w:pStyle w:val="Ptabletext"/>
            </w:pPr>
            <w:r w:rsidRPr="002A04E1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50294AB2" w:rsidR="000F513B" w:rsidRDefault="000F513B" w:rsidP="000F513B">
            <w:pPr>
              <w:pStyle w:val="Ptabletext"/>
            </w:pPr>
            <w:r w:rsidRPr="002A04E1">
              <w:t>C</w:t>
            </w:r>
          </w:p>
        </w:tc>
      </w:tr>
    </w:tbl>
    <w:p w14:paraId="6E0479B3" w14:textId="623DB4B0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BD017A">
        <w:t>[7.</w:t>
      </w:r>
      <w:r w:rsidR="00022375">
        <w:t>1]</w:t>
      </w:r>
    </w:p>
    <w:p w14:paraId="3CBDAAA2" w14:textId="1065CFD5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164A22FC" w14:textId="2057155D" w:rsidR="00BD017A" w:rsidRPr="00754B30" w:rsidRDefault="00D65094" w:rsidP="00754B30">
      <w:pPr>
        <w:pStyle w:val="Pquestiontextmainstem"/>
      </w:pPr>
      <w:r w:rsidRPr="00754B30">
        <w:rPr>
          <w:rStyle w:val="Cmathsexpressions"/>
          <w:i/>
          <w:iCs/>
        </w:rPr>
        <w:t>n</w:t>
      </w:r>
      <w:r w:rsidRPr="00754B30">
        <w:t xml:space="preserve"> + 5 = 12</w:t>
      </w:r>
    </w:p>
    <w:p w14:paraId="0588351E" w14:textId="48A69C69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BD017A">
        <w:t>[7.</w:t>
      </w:r>
      <w:r w:rsidR="00022375">
        <w:t>1]</w:t>
      </w:r>
    </w:p>
    <w:p w14:paraId="556A6B95" w14:textId="7A7DD6BC" w:rsidR="00502A7B" w:rsidRPr="00612951" w:rsidRDefault="000F513B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7B383F1D" w14:textId="77777777" w:rsidR="00D65094" w:rsidRPr="001201C2" w:rsidRDefault="00D65094" w:rsidP="00754B30">
      <w:pPr>
        <w:pStyle w:val="Pquestiontextmainstem"/>
      </w:pPr>
      <w:r>
        <w:t>3</w:t>
      </w:r>
      <w:r w:rsidRPr="00754B30">
        <w:rPr>
          <w:rStyle w:val="Cmathsexpressions"/>
          <w:i/>
          <w:iCs/>
        </w:rPr>
        <w:t>a</w:t>
      </w:r>
      <w:r>
        <w:t xml:space="preserve"> +</w:t>
      </w:r>
      <w:r w:rsidRPr="001201C2">
        <w:t xml:space="preserve"> 5 = 11</w:t>
      </w:r>
    </w:p>
    <w:p w14:paraId="37DA2EDA" w14:textId="77777777" w:rsidR="00D65094" w:rsidRPr="001201C2" w:rsidRDefault="00D65094" w:rsidP="00754B30">
      <w:pPr>
        <w:pStyle w:val="Pquestiontextmainstem"/>
      </w:pPr>
      <w:r>
        <w:t>LHS = 3(2) +</w:t>
      </w:r>
      <w:r w:rsidRPr="001201C2">
        <w:t xml:space="preserve"> 5</w:t>
      </w:r>
    </w:p>
    <w:p w14:paraId="484429A7" w14:textId="77777777" w:rsidR="00D65094" w:rsidRPr="001201C2" w:rsidRDefault="00D65094" w:rsidP="00754B30">
      <w:pPr>
        <w:pStyle w:val="Pquestiontextmainstem"/>
      </w:pPr>
      <w:r>
        <w:t>LHS = 6 +</w:t>
      </w:r>
      <w:r w:rsidRPr="001201C2">
        <w:t xml:space="preserve"> 5</w:t>
      </w:r>
    </w:p>
    <w:p w14:paraId="79FEB7F1" w14:textId="77777777" w:rsidR="00D65094" w:rsidRPr="001201C2" w:rsidRDefault="00D65094" w:rsidP="00754B30">
      <w:pPr>
        <w:pStyle w:val="Pquestiontextmainstem"/>
      </w:pPr>
      <w:r w:rsidRPr="001201C2">
        <w:t>LHS = 11</w:t>
      </w:r>
    </w:p>
    <w:p w14:paraId="3BE3954F" w14:textId="77777777" w:rsidR="00D65094" w:rsidRPr="001201C2" w:rsidRDefault="00D65094" w:rsidP="00754B30">
      <w:pPr>
        <w:pStyle w:val="Pquestiontextmainstem"/>
      </w:pPr>
      <w:r w:rsidRPr="001201C2">
        <w:t>LHS = RHS</w:t>
      </w:r>
    </w:p>
    <w:p w14:paraId="74387805" w14:textId="24E3BBD0" w:rsidR="00970855" w:rsidRDefault="00D65094" w:rsidP="00754B30">
      <w:pPr>
        <w:pStyle w:val="Pquestiontextmainstem"/>
      </w:pPr>
      <w:r w:rsidRPr="001201C2">
        <w:sym w:font="Symbol" w:char="F05C"/>
      </w:r>
      <w:r w:rsidRPr="001201C2">
        <w:t xml:space="preserve"> </w:t>
      </w:r>
      <w:r w:rsidRPr="00754B30">
        <w:rPr>
          <w:rStyle w:val="Cmathsexpressions"/>
          <w:i/>
          <w:iCs/>
        </w:rPr>
        <w:t>a</w:t>
      </w:r>
      <w:r>
        <w:t xml:space="preserve"> = 2</w:t>
      </w:r>
    </w:p>
    <w:p w14:paraId="27C35BD9" w14:textId="1E170571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BD017A">
        <w:t>[7.</w:t>
      </w:r>
      <w:r w:rsidR="00022375">
        <w:t>2]</w:t>
      </w:r>
    </w:p>
    <w:p w14:paraId="0CA7607D" w14:textId="7E818CD1" w:rsidR="00612951" w:rsidRDefault="0074284D" w:rsidP="00612951">
      <w:pPr>
        <w:pStyle w:val="Pquestiontextmcqoptions"/>
      </w:pPr>
      <w:r>
        <w:rPr>
          <w:rStyle w:val="Cquestionpartlabelbold"/>
        </w:rPr>
        <w:t>A</w:t>
      </w:r>
      <w:r w:rsidR="00700053" w:rsidRPr="00700053">
        <w:rPr>
          <w:rStyle w:val="Cquestionpartlabelbold"/>
        </w:rPr>
        <w:tab/>
      </w:r>
    </w:p>
    <w:p w14:paraId="520F6382" w14:textId="52671FA0" w:rsidR="000F513B" w:rsidRPr="001201C2" w:rsidRDefault="0074284D" w:rsidP="005E44CC">
      <w:pPr>
        <w:pStyle w:val="Pquestiontextmainstem"/>
      </w:pPr>
      <w:r>
        <w:t>3</w:t>
      </w:r>
      <w:r w:rsidR="000F513B" w:rsidRPr="00754B30">
        <w:rPr>
          <w:rStyle w:val="Cmathsexpressions"/>
          <w:i/>
          <w:iCs/>
        </w:rPr>
        <w:t>x</w:t>
      </w:r>
      <w:r w:rsidR="000F513B" w:rsidRPr="001201C2">
        <w:t xml:space="preserve"> = </w:t>
      </w:r>
      <w:r>
        <w:t>9</w:t>
      </w:r>
    </w:p>
    <w:p w14:paraId="6B6C84C4" w14:textId="760759B2" w:rsidR="000F513B" w:rsidRDefault="000F513B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= </w:t>
      </w:r>
      <w:r w:rsidR="0074284D">
        <w:t>3</w:t>
      </w:r>
    </w:p>
    <w:p w14:paraId="402CD82A" w14:textId="316516E9" w:rsidR="006D7A87" w:rsidRPr="00372314" w:rsidRDefault="006D7A87" w:rsidP="00BD017A">
      <w:pPr>
        <w:pStyle w:val="Pquestionheadingmc"/>
      </w:pPr>
      <w:r w:rsidRPr="00372314">
        <w:t>Question 4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136D9C47" w14:textId="7E56F11A" w:rsidR="00612951" w:rsidRDefault="000F513B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3517A277" w14:textId="3B3C6136" w:rsidR="000F513B" w:rsidRPr="00FA701D" w:rsidRDefault="00AE4D40" w:rsidP="000F513B">
      <w:pPr>
        <w:tabs>
          <w:tab w:val="right" w:pos="9213"/>
        </w:tabs>
        <w:rPr>
          <w:rStyle w:val="Cmathsexpressions"/>
          <w:i/>
          <w:iCs/>
        </w:rPr>
      </w:pPr>
      <w:r>
        <w:pict w14:anchorId="5273B0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06.5pt">
            <v:imagedata r:id="rId8" o:title="PM8_SmB_7_01wsf_RR"/>
          </v:shape>
        </w:pict>
      </w:r>
    </w:p>
    <w:p w14:paraId="66C06EC5" w14:textId="77777777" w:rsidR="000F513B" w:rsidRDefault="000F513B" w:rsidP="000F513B">
      <w:pPr>
        <w:pStyle w:val="Pquestiontextmainstem"/>
      </w:pPr>
      <w:r>
        <w:t>Where</w:t>
      </w:r>
      <w:r w:rsidRPr="00970855">
        <w:rPr>
          <w:rStyle w:val="Cmathsexpressions"/>
          <w:i/>
          <w:iCs/>
        </w:rPr>
        <w:t xml:space="preserve"> x</w:t>
      </w:r>
      <w:r w:rsidRPr="00434516">
        <w:t xml:space="preserve"> = 2, </w:t>
      </w:r>
      <w:r w:rsidRPr="00970855">
        <w:rPr>
          <w:rStyle w:val="Cmathsexpressions"/>
          <w:i/>
          <w:iCs/>
        </w:rPr>
        <w:t>y</w:t>
      </w:r>
      <w:r w:rsidRPr="00434516">
        <w:t xml:space="preserve"> = 4</w:t>
      </w:r>
    </w:p>
    <w:p w14:paraId="55C31DDD" w14:textId="59EA46CB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BD017A">
        <w:t>[7.</w:t>
      </w:r>
      <w:r w:rsidR="0074284D">
        <w:t>4</w:t>
      </w:r>
      <w:r w:rsidR="00022375">
        <w:t>]</w:t>
      </w:r>
    </w:p>
    <w:p w14:paraId="395D94D5" w14:textId="247F9028" w:rsidR="00612951" w:rsidRDefault="000F513B" w:rsidP="00612951">
      <w:pPr>
        <w:pStyle w:val="Pquestiontextmcqoptions"/>
      </w:pPr>
      <w:r>
        <w:rPr>
          <w:rStyle w:val="Cquestionpartlabelbold"/>
        </w:rPr>
        <w:t>A</w:t>
      </w:r>
      <w:r w:rsidR="00700053" w:rsidRPr="00700053">
        <w:rPr>
          <w:rStyle w:val="Cquestionpartlabelbold"/>
        </w:rPr>
        <w:tab/>
      </w:r>
    </w:p>
    <w:p w14:paraId="36D72A4A" w14:textId="77777777" w:rsidR="000F513B" w:rsidRDefault="000F513B" w:rsidP="005E44CC">
      <w:pPr>
        <w:pStyle w:val="Pquestiontextmainstem"/>
      </w:pPr>
      <w:r>
        <w:t>4</w:t>
      </w:r>
      <w:r w:rsidRPr="00754B30">
        <w:rPr>
          <w:rStyle w:val="Cmathsexpressions"/>
          <w:i/>
          <w:iCs/>
        </w:rPr>
        <w:t>x</w:t>
      </w:r>
      <w:r>
        <w:t xml:space="preserve"> + 4 = 3</w:t>
      </w:r>
      <w:r w:rsidRPr="00754B30">
        <w:rPr>
          <w:rStyle w:val="Cmathsexpressions"/>
          <w:i/>
          <w:iCs/>
        </w:rPr>
        <w:t>x</w:t>
      </w:r>
      <w:r>
        <w:t xml:space="preserve"> + 6</w:t>
      </w:r>
    </w:p>
    <w:p w14:paraId="777E3531" w14:textId="77777777" w:rsidR="000F513B" w:rsidRPr="00330AD7" w:rsidRDefault="000F513B" w:rsidP="005E44CC">
      <w:pPr>
        <w:pStyle w:val="Pquestiontextmainstem"/>
      </w:pPr>
      <w:r>
        <w:t>4</w:t>
      </w:r>
      <w:r w:rsidRPr="00754B30">
        <w:rPr>
          <w:rStyle w:val="Cmathsexpressions"/>
          <w:i/>
          <w:iCs/>
        </w:rPr>
        <w:t>x</w:t>
      </w:r>
      <w:r>
        <w:t xml:space="preserve"> </w:t>
      </w:r>
      <w:r w:rsidRPr="001201C2">
        <w:t>−</w:t>
      </w:r>
      <w:r>
        <w:t xml:space="preserve"> 3</w:t>
      </w:r>
      <w:r w:rsidRPr="00754B30">
        <w:rPr>
          <w:rStyle w:val="Cmathsexpressions"/>
          <w:i/>
          <w:iCs/>
        </w:rPr>
        <w:t xml:space="preserve">x </w:t>
      </w:r>
      <w:r>
        <w:t xml:space="preserve">= 6 </w:t>
      </w:r>
      <w:r w:rsidRPr="001201C2">
        <w:t>−</w:t>
      </w:r>
      <w:r>
        <w:t xml:space="preserve"> 4</w:t>
      </w:r>
    </w:p>
    <w:p w14:paraId="3FCB909D" w14:textId="77777777" w:rsidR="000F513B" w:rsidRPr="00754B30" w:rsidRDefault="000F513B" w:rsidP="005E44CC">
      <w:pPr>
        <w:pStyle w:val="Pquestiontextmainstem"/>
        <w:rPr>
          <w:rStyle w:val="Cmathsexpressions"/>
          <w:i/>
          <w:iCs/>
        </w:rPr>
      </w:pPr>
      <w:r w:rsidRPr="00754B30">
        <w:rPr>
          <w:rStyle w:val="Cmathsexpressions"/>
          <w:i/>
          <w:iCs/>
        </w:rPr>
        <w:t>x</w:t>
      </w:r>
      <w:r w:rsidRPr="001201C2">
        <w:t xml:space="preserve"> = 2</w:t>
      </w:r>
    </w:p>
    <w:p w14:paraId="29CA583F" w14:textId="3059206A" w:rsidR="006D7A87" w:rsidRPr="00372314" w:rsidRDefault="00357182" w:rsidP="0074284D">
      <w:pPr>
        <w:pStyle w:val="Pquestionheadingmc"/>
      </w:pPr>
      <w:r>
        <w:lastRenderedPageBreak/>
        <w:t>Question 6</w:t>
      </w:r>
      <w:r w:rsidR="00022375">
        <w:tab/>
      </w:r>
      <w:r w:rsidR="00BD017A">
        <w:t>[7.</w:t>
      </w:r>
      <w:r w:rsidR="0074284D">
        <w:t>2</w:t>
      </w:r>
      <w:r w:rsidR="00022375">
        <w:t>]</w:t>
      </w:r>
    </w:p>
    <w:p w14:paraId="52A8268D" w14:textId="2C343810" w:rsidR="00612951" w:rsidRDefault="00B4339C" w:rsidP="0074284D">
      <w:pPr>
        <w:pStyle w:val="Pquestiontextmcqoptions"/>
        <w:keepNext/>
      </w:pPr>
      <w:r>
        <w:rPr>
          <w:rStyle w:val="Cquestionpartlabelbold"/>
        </w:rPr>
        <w:t>B</w:t>
      </w:r>
      <w:r w:rsidR="00700053" w:rsidRPr="00700053">
        <w:rPr>
          <w:rStyle w:val="Cquestionpartlabelbold"/>
        </w:rPr>
        <w:tab/>
      </w:r>
    </w:p>
    <w:p w14:paraId="44D8B0DD" w14:textId="5889E5DA" w:rsidR="000F513B" w:rsidRPr="001201C2" w:rsidRDefault="000F513B" w:rsidP="0074284D">
      <w:pPr>
        <w:pStyle w:val="Pquestiontextmainstem"/>
        <w:keepNext/>
      </w:pPr>
      <w:r w:rsidRPr="0074284D">
        <w:t>3</w:t>
      </w:r>
      <w:r w:rsidRPr="00754B30">
        <w:rPr>
          <w:rStyle w:val="Cmathsexpressions"/>
          <w:i/>
          <w:iCs/>
        </w:rPr>
        <w:t>b</w:t>
      </w:r>
      <w:r w:rsidRPr="001201C2">
        <w:t xml:space="preserve"> </w:t>
      </w:r>
      <w:r w:rsidR="0074284D">
        <w:t>+ 1</w:t>
      </w:r>
      <w:r w:rsidRPr="001201C2">
        <w:t xml:space="preserve"> = </w:t>
      </w:r>
      <w:r w:rsidR="0074284D">
        <w:t>16</w:t>
      </w:r>
    </w:p>
    <w:p w14:paraId="4805E953" w14:textId="6101CD8B" w:rsidR="000F513B" w:rsidRPr="001201C2" w:rsidRDefault="000F513B" w:rsidP="0074284D">
      <w:pPr>
        <w:pStyle w:val="Pquestiontextmainstem"/>
        <w:keepNext/>
      </w:pPr>
      <w:r w:rsidRPr="001201C2">
        <w:t>3</w:t>
      </w:r>
      <w:r w:rsidRPr="00754B30">
        <w:rPr>
          <w:rStyle w:val="Cmathsexpressions"/>
          <w:i/>
          <w:iCs/>
        </w:rPr>
        <w:t>b</w:t>
      </w:r>
      <w:r w:rsidRPr="001201C2">
        <w:t xml:space="preserve"> = </w:t>
      </w:r>
      <w:r w:rsidR="0074284D">
        <w:t>16 – 1</w:t>
      </w:r>
    </w:p>
    <w:p w14:paraId="25D4E33B" w14:textId="31EF369E" w:rsidR="000F513B" w:rsidRPr="001201C2" w:rsidRDefault="000F513B" w:rsidP="0074284D">
      <w:pPr>
        <w:pStyle w:val="Pquestiontextmainstem"/>
        <w:keepNext/>
      </w:pPr>
      <w:r w:rsidRPr="001201C2">
        <w:t>3</w:t>
      </w:r>
      <w:r w:rsidRPr="00754B30">
        <w:rPr>
          <w:rStyle w:val="Cmathsexpressions"/>
          <w:i/>
          <w:iCs/>
        </w:rPr>
        <w:t xml:space="preserve">b </w:t>
      </w:r>
      <w:r w:rsidR="0074284D">
        <w:t>= 15</w:t>
      </w:r>
    </w:p>
    <w:p w14:paraId="731E0C3F" w14:textId="1373C5BA" w:rsidR="000F513B" w:rsidRPr="00754B30" w:rsidRDefault="000F513B" w:rsidP="005E44CC">
      <w:pPr>
        <w:pStyle w:val="Pquestiontextmainstem"/>
        <w:rPr>
          <w:rStyle w:val="Cmathsexpressions"/>
          <w:i/>
          <w:iCs/>
        </w:rPr>
      </w:pPr>
      <w:r w:rsidRPr="00754B30">
        <w:rPr>
          <w:rStyle w:val="Cmathsexpressions"/>
          <w:i/>
          <w:iCs/>
        </w:rPr>
        <w:t>b</w:t>
      </w:r>
      <w:r w:rsidRPr="001201C2">
        <w:t xml:space="preserve"> = </w:t>
      </w:r>
      <w:r w:rsidR="0074284D" w:rsidRPr="0074284D">
        <w:rPr>
          <w:position w:val="-24"/>
        </w:rPr>
        <w:object w:dxaOrig="320" w:dyaOrig="620" w14:anchorId="5B752DDC">
          <v:shape id="_x0000_i1026" type="#_x0000_t75" style="width:15.75pt;height:30.75pt" o:ole="">
            <v:imagedata r:id="rId9" o:title=""/>
          </v:shape>
          <o:OLEObject Type="Embed" ProgID="Equation.DSMT4" ShapeID="_x0000_i1026" DrawAspect="Content" ObjectID="_1540570354" r:id="rId10"/>
        </w:object>
      </w:r>
    </w:p>
    <w:p w14:paraId="57FE444E" w14:textId="27C360DC" w:rsidR="00DB3A8C" w:rsidRPr="008574DC" w:rsidRDefault="000F513B" w:rsidP="005E44CC">
      <w:pPr>
        <w:pStyle w:val="Pquestiontextmainstem"/>
      </w:pPr>
      <w:r w:rsidRPr="00754B30">
        <w:rPr>
          <w:rStyle w:val="Cmathsexpressions"/>
          <w:i/>
          <w:iCs/>
        </w:rPr>
        <w:t>b</w:t>
      </w:r>
      <w:r w:rsidRPr="001201C2">
        <w:t xml:space="preserve"> = </w:t>
      </w:r>
      <w:r w:rsidR="0074284D">
        <w:t>5</w:t>
      </w:r>
    </w:p>
    <w:p w14:paraId="368F4BCF" w14:textId="45F5078F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BD017A">
        <w:t>[7.</w:t>
      </w:r>
      <w:r w:rsidR="00DB3A8C">
        <w:t>3</w:t>
      </w:r>
      <w:r w:rsidR="00022375">
        <w:t>]</w:t>
      </w:r>
    </w:p>
    <w:p w14:paraId="325C0E61" w14:textId="76909BF6" w:rsidR="00612951" w:rsidRDefault="00B4339C" w:rsidP="00612951">
      <w:pPr>
        <w:pStyle w:val="Pquestiontextmcqoptions"/>
      </w:pPr>
      <w:r>
        <w:rPr>
          <w:rStyle w:val="Cquestionpartlabelbold"/>
        </w:rPr>
        <w:t>D</w:t>
      </w:r>
      <w:r w:rsidR="00700053" w:rsidRPr="00700053">
        <w:rPr>
          <w:rStyle w:val="Cquestionpartlabelbold"/>
        </w:rPr>
        <w:tab/>
      </w:r>
    </w:p>
    <w:p w14:paraId="5C6D3EF1" w14:textId="7D54B872" w:rsidR="000F513B" w:rsidRPr="001201C2" w:rsidRDefault="008D40CA" w:rsidP="005E44CC">
      <w:pPr>
        <w:pStyle w:val="Pquestiontextmainstem"/>
      </w:pPr>
      <w:r>
        <w:t>2</w:t>
      </w:r>
      <w:r w:rsidR="000F513B" w:rsidRPr="001201C2">
        <w:t>(</w:t>
      </w:r>
      <w:r w:rsidR="000F513B" w:rsidRPr="00754B30">
        <w:rPr>
          <w:rStyle w:val="Cmathsexpressions"/>
          <w:i/>
          <w:iCs/>
        </w:rPr>
        <w:t>x</w:t>
      </w:r>
      <w:r w:rsidR="000F513B" w:rsidRPr="001201C2">
        <w:t xml:space="preserve"> − </w:t>
      </w:r>
      <w:r>
        <w:t>1</w:t>
      </w:r>
      <w:r w:rsidR="000F513B" w:rsidRPr="001201C2">
        <w:t xml:space="preserve">) = </w:t>
      </w:r>
      <w:r>
        <w:t>6</w:t>
      </w:r>
    </w:p>
    <w:p w14:paraId="66148974" w14:textId="226BF5A3" w:rsidR="000F513B" w:rsidRDefault="000F513B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− 1</w:t>
      </w:r>
      <w:r w:rsidR="008D40CA">
        <w:t xml:space="preserve"> =</w:t>
      </w:r>
      <w:r w:rsidR="008D40CA" w:rsidRPr="008D40CA">
        <w:rPr>
          <w:position w:val="-24"/>
        </w:rPr>
        <w:object w:dxaOrig="240" w:dyaOrig="620" w14:anchorId="22BB42A9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540570355" r:id="rId12"/>
        </w:object>
      </w:r>
    </w:p>
    <w:p w14:paraId="386920C7" w14:textId="15672FFC" w:rsidR="008D40CA" w:rsidRPr="001201C2" w:rsidRDefault="008D40CA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− 1</w:t>
      </w:r>
      <w:r>
        <w:t xml:space="preserve"> = 3</w:t>
      </w:r>
    </w:p>
    <w:p w14:paraId="3CEA022E" w14:textId="10C54BC0" w:rsidR="000F513B" w:rsidRPr="001201C2" w:rsidRDefault="000F513B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= </w:t>
      </w:r>
      <w:r w:rsidR="008D40CA">
        <w:t>3</w:t>
      </w:r>
      <w:r w:rsidRPr="001201C2">
        <w:t xml:space="preserve"> + 1</w:t>
      </w:r>
    </w:p>
    <w:p w14:paraId="78626CC8" w14:textId="7FCC80F2" w:rsidR="000F513B" w:rsidRPr="001201C2" w:rsidRDefault="000F513B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= </w:t>
      </w:r>
      <w:r w:rsidR="008D40CA">
        <w:t>4</w:t>
      </w:r>
    </w:p>
    <w:p w14:paraId="74C1A0D4" w14:textId="27E4E976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BD017A">
        <w:t>[7.</w:t>
      </w:r>
      <w:r w:rsidR="00307A2E">
        <w:t>4</w:t>
      </w:r>
      <w:r w:rsidR="00022375">
        <w:t>]</w:t>
      </w:r>
    </w:p>
    <w:p w14:paraId="4343DD93" w14:textId="4C28E372" w:rsidR="00502A7B" w:rsidRPr="00612951" w:rsidRDefault="000F513B" w:rsidP="00612951">
      <w:pPr>
        <w:pStyle w:val="Pquestiontextmcqoptions"/>
      </w:pPr>
      <w:r>
        <w:rPr>
          <w:rStyle w:val="Cquestionpartlabelbold"/>
        </w:rPr>
        <w:t>D</w:t>
      </w:r>
      <w:r w:rsidR="00700053" w:rsidRPr="00700053">
        <w:rPr>
          <w:rStyle w:val="Cquestionpartlabelbold"/>
        </w:rPr>
        <w:tab/>
      </w:r>
    </w:p>
    <w:p w14:paraId="099BFD87" w14:textId="4059E84E" w:rsidR="008D40CA" w:rsidRDefault="008D40CA" w:rsidP="005E44CC">
      <w:pPr>
        <w:pStyle w:val="Pquestiontextmainstem"/>
      </w:pPr>
      <w:r>
        <w:t>5</w:t>
      </w:r>
      <w:r w:rsidRPr="00C162D3">
        <w:rPr>
          <w:rStyle w:val="Cmathsexpressions"/>
          <w:i/>
          <w:iCs/>
        </w:rPr>
        <w:t>d</w:t>
      </w:r>
      <w:r w:rsidRPr="002A7CEF">
        <w:t xml:space="preserve"> </w:t>
      </w:r>
      <w:r>
        <w:t>+</w:t>
      </w:r>
      <w:r w:rsidRPr="002A7CEF">
        <w:t xml:space="preserve"> </w:t>
      </w:r>
      <w:r>
        <w:t>4</w:t>
      </w:r>
      <w:r w:rsidRPr="002A7CEF">
        <w:t xml:space="preserve"> = </w:t>
      </w:r>
      <w:r>
        <w:t>16</w:t>
      </w:r>
      <w:r w:rsidRPr="00C162D3">
        <w:rPr>
          <w:rStyle w:val="Cmathsexpressions"/>
          <w:i/>
          <w:iCs/>
        </w:rPr>
        <w:t>d</w:t>
      </w:r>
      <w:r>
        <w:t xml:space="preserve"> – 7</w:t>
      </w:r>
    </w:p>
    <w:p w14:paraId="09B3869F" w14:textId="3C9D0883" w:rsidR="008D40CA" w:rsidRDefault="008D40CA" w:rsidP="005E44CC">
      <w:pPr>
        <w:pStyle w:val="Pquestiontextmainstem"/>
        <w:rPr>
          <w:rStyle w:val="Cmathsexpressions"/>
          <w:i/>
          <w:iCs/>
        </w:rPr>
      </w:pPr>
      <w:r>
        <w:t>4 + 7</w:t>
      </w:r>
      <w:r w:rsidRPr="002A7CEF">
        <w:t xml:space="preserve"> = </w:t>
      </w:r>
      <w:r>
        <w:t>16</w:t>
      </w:r>
      <w:r w:rsidRPr="00C162D3">
        <w:rPr>
          <w:rStyle w:val="Cmathsexpressions"/>
          <w:i/>
          <w:iCs/>
        </w:rPr>
        <w:t>d</w:t>
      </w:r>
      <w:r>
        <w:t xml:space="preserve"> – 5</w:t>
      </w:r>
      <w:r w:rsidRPr="00C162D3">
        <w:rPr>
          <w:rStyle w:val="Cmathsexpressions"/>
          <w:i/>
          <w:iCs/>
        </w:rPr>
        <w:t>d</w:t>
      </w:r>
    </w:p>
    <w:p w14:paraId="3195EECF" w14:textId="7C2E887E" w:rsidR="008D40CA" w:rsidRDefault="008D40CA" w:rsidP="008D40CA">
      <w:pPr>
        <w:pStyle w:val="Pquestiontextmainstem"/>
      </w:pPr>
      <w:r>
        <w:t>11</w:t>
      </w:r>
      <w:r w:rsidRPr="00C162D3">
        <w:rPr>
          <w:rStyle w:val="Cmathsexpressions"/>
          <w:i/>
          <w:iCs/>
        </w:rPr>
        <w:t>d</w:t>
      </w:r>
      <w:r w:rsidRPr="002A7CEF">
        <w:t xml:space="preserve"> = </w:t>
      </w:r>
      <w:r>
        <w:t>11</w:t>
      </w:r>
    </w:p>
    <w:p w14:paraId="02887FBB" w14:textId="4998E194" w:rsidR="008D40CA" w:rsidRDefault="008D40CA" w:rsidP="008D40CA">
      <w:pPr>
        <w:pStyle w:val="Pquestiontextmainstem"/>
      </w:pPr>
      <w:r w:rsidRPr="00C162D3">
        <w:rPr>
          <w:rStyle w:val="Cmathsexpressions"/>
          <w:i/>
          <w:iCs/>
        </w:rPr>
        <w:t>d</w:t>
      </w:r>
      <w:r w:rsidRPr="002A7CEF">
        <w:t xml:space="preserve"> =</w:t>
      </w:r>
      <w:r w:rsidRPr="008D40CA">
        <w:rPr>
          <w:position w:val="-24"/>
        </w:rPr>
        <w:object w:dxaOrig="300" w:dyaOrig="620" w14:anchorId="0912D0E6">
          <v:shape id="_x0000_i1028" type="#_x0000_t75" style="width:15pt;height:30.75pt" o:ole="">
            <v:imagedata r:id="rId13" o:title=""/>
          </v:shape>
          <o:OLEObject Type="Embed" ProgID="Equation.DSMT4" ShapeID="_x0000_i1028" DrawAspect="Content" ObjectID="_1540570356" r:id="rId14"/>
        </w:object>
      </w:r>
    </w:p>
    <w:p w14:paraId="22DA80FE" w14:textId="36EDC824" w:rsidR="008D40CA" w:rsidRDefault="008D40CA" w:rsidP="008D40CA">
      <w:pPr>
        <w:pStyle w:val="Pquestiontextmainstem"/>
      </w:pPr>
      <w:r w:rsidRPr="00C162D3">
        <w:rPr>
          <w:rStyle w:val="Cmathsexpressions"/>
          <w:i/>
          <w:iCs/>
        </w:rPr>
        <w:t>d</w:t>
      </w:r>
      <w:r w:rsidRPr="002A7CEF">
        <w:t xml:space="preserve"> =</w:t>
      </w:r>
      <w:r>
        <w:t xml:space="preserve"> 1</w:t>
      </w:r>
    </w:p>
    <w:p w14:paraId="731A8CDD" w14:textId="32D2B319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BD017A">
        <w:t>[7.</w:t>
      </w:r>
      <w:r w:rsidR="000F513B">
        <w:t>5</w:t>
      </w:r>
      <w:r w:rsidR="00022375">
        <w:t>]</w:t>
      </w:r>
    </w:p>
    <w:p w14:paraId="5C9AEAE7" w14:textId="259B2187" w:rsidR="00502A7B" w:rsidRPr="00612951" w:rsidRDefault="00B4339C" w:rsidP="00612951">
      <w:pPr>
        <w:pStyle w:val="Pquestiontextmcqoptions"/>
      </w:pPr>
      <w:r>
        <w:rPr>
          <w:rStyle w:val="Cquestionpartlabelbold"/>
        </w:rPr>
        <w:t>B</w:t>
      </w:r>
      <w:r w:rsidR="00700053" w:rsidRPr="00700053">
        <w:rPr>
          <w:rStyle w:val="Cquestionpartlabelbold"/>
        </w:rPr>
        <w:tab/>
      </w:r>
    </w:p>
    <w:p w14:paraId="5B23EE42" w14:textId="7112AD22" w:rsidR="008D40CA" w:rsidRDefault="008D40CA" w:rsidP="005E44CC">
      <w:pPr>
        <w:pStyle w:val="Pquestiontextmainstem"/>
      </w:pPr>
      <w:r w:rsidRPr="008D40CA">
        <w:t>Let</w:t>
      </w:r>
      <w:r>
        <w:t xml:space="preserve"> </w:t>
      </w:r>
      <w:r w:rsidRPr="008D40CA">
        <w:rPr>
          <w:rStyle w:val="Cmathsexpressions"/>
          <w:i/>
          <w:iCs/>
        </w:rPr>
        <w:t>c</w:t>
      </w:r>
      <w:r>
        <w:t xml:space="preserve"> be the cost of one pen.</w:t>
      </w:r>
    </w:p>
    <w:p w14:paraId="2FE9526E" w14:textId="3B5A8CB9" w:rsidR="008D40CA" w:rsidRDefault="008D40CA" w:rsidP="005E44CC">
      <w:pPr>
        <w:pStyle w:val="Pquestiontextmainstem"/>
      </w:pPr>
      <w:r>
        <w:t>10 – 3</w:t>
      </w:r>
      <w:r w:rsidRPr="008D40CA">
        <w:rPr>
          <w:rStyle w:val="Cmathsexpressions"/>
          <w:i/>
          <w:iCs/>
        </w:rPr>
        <w:t>c</w:t>
      </w:r>
      <w:r>
        <w:t xml:space="preserve"> = 6.40</w:t>
      </w:r>
    </w:p>
    <w:p w14:paraId="6C00D7EC" w14:textId="3C2ABEC3" w:rsidR="008D40CA" w:rsidRDefault="008D40CA" w:rsidP="005E44CC">
      <w:pPr>
        <w:pStyle w:val="Pquestiontextmainstem"/>
      </w:pPr>
      <w:r>
        <w:t>3</w:t>
      </w:r>
      <w:r w:rsidRPr="008D40CA">
        <w:rPr>
          <w:rStyle w:val="Cmathsexpressions"/>
          <w:i/>
          <w:iCs/>
        </w:rPr>
        <w:t>c</w:t>
      </w:r>
      <w:r>
        <w:t xml:space="preserve"> = 10 – 6.4</w:t>
      </w:r>
    </w:p>
    <w:p w14:paraId="514CACAB" w14:textId="0AF0B252" w:rsidR="008D40CA" w:rsidRDefault="008D40CA" w:rsidP="005E44CC">
      <w:pPr>
        <w:pStyle w:val="Pquestiontextmainstem"/>
      </w:pPr>
      <w:r>
        <w:t>3</w:t>
      </w:r>
      <w:r w:rsidRPr="008D40CA">
        <w:rPr>
          <w:rStyle w:val="Cmathsexpressions"/>
          <w:i/>
          <w:iCs/>
        </w:rPr>
        <w:t>c</w:t>
      </w:r>
      <w:r>
        <w:t xml:space="preserve"> = 3.6</w:t>
      </w:r>
    </w:p>
    <w:p w14:paraId="1E844A32" w14:textId="4118EDA2" w:rsidR="008D40CA" w:rsidRDefault="008D40CA" w:rsidP="005E44CC">
      <w:pPr>
        <w:pStyle w:val="Pquestiontextmainstem"/>
      </w:pPr>
      <w:r w:rsidRPr="008D40CA">
        <w:rPr>
          <w:rStyle w:val="Cmathsexpressions"/>
          <w:i/>
          <w:iCs/>
        </w:rPr>
        <w:t>c</w:t>
      </w:r>
      <w:r>
        <w:t xml:space="preserve"> = </w:t>
      </w:r>
      <w:r w:rsidRPr="008D40CA">
        <w:rPr>
          <w:position w:val="-24"/>
        </w:rPr>
        <w:object w:dxaOrig="400" w:dyaOrig="620" w14:anchorId="0166BD77">
          <v:shape id="_x0000_i1029" type="#_x0000_t75" style="width:20.25pt;height:30.75pt" o:ole="">
            <v:imagedata r:id="rId15" o:title=""/>
          </v:shape>
          <o:OLEObject Type="Embed" ProgID="Equation.DSMT4" ShapeID="_x0000_i1029" DrawAspect="Content" ObjectID="_1540570357" r:id="rId16"/>
        </w:object>
      </w:r>
    </w:p>
    <w:p w14:paraId="02B50777" w14:textId="5219FF86" w:rsidR="008D40CA" w:rsidRPr="008D40CA" w:rsidRDefault="008D40CA" w:rsidP="005E44CC">
      <w:pPr>
        <w:pStyle w:val="Pquestiontextmainstem"/>
      </w:pPr>
      <w:r w:rsidRPr="008D40CA">
        <w:rPr>
          <w:rStyle w:val="Cmathsexpressions"/>
          <w:i/>
          <w:iCs/>
        </w:rPr>
        <w:t>c</w:t>
      </w:r>
      <w:r>
        <w:t xml:space="preserve"> = 1.2</w:t>
      </w:r>
    </w:p>
    <w:p w14:paraId="649A2CC5" w14:textId="65ACC408" w:rsidR="000F513B" w:rsidRDefault="000F513B" w:rsidP="005E44CC">
      <w:pPr>
        <w:pStyle w:val="Pquestiontextmainstem"/>
      </w:pPr>
      <w:r>
        <w:t xml:space="preserve">Therefore </w:t>
      </w:r>
      <w:r w:rsidR="008D40CA">
        <w:t>one pen</w:t>
      </w:r>
      <w:r>
        <w:t xml:space="preserve"> </w:t>
      </w:r>
      <w:r w:rsidR="00754B30">
        <w:t>costs</w:t>
      </w:r>
      <w:r>
        <w:t xml:space="preserve"> </w:t>
      </w:r>
      <w:r w:rsidRPr="001201C2">
        <w:t>$</w:t>
      </w:r>
      <w:r w:rsidR="008D40CA">
        <w:t>1</w:t>
      </w:r>
      <w:r w:rsidRPr="001201C2">
        <w:t>.</w:t>
      </w:r>
      <w:r w:rsidR="008D40CA">
        <w:t>2</w:t>
      </w:r>
      <w:r w:rsidRPr="001201C2">
        <w:t>0</w:t>
      </w:r>
      <w:r w:rsidR="008D40CA">
        <w:t>.</w:t>
      </w:r>
    </w:p>
    <w:p w14:paraId="28F6314F" w14:textId="2BDEA62A" w:rsidR="00502A7B" w:rsidRDefault="000F513B" w:rsidP="0010078A">
      <w:pPr>
        <w:pStyle w:val="Psectionresults"/>
        <w:spacing w:before="240" w:after="0"/>
      </w:pPr>
      <w:r>
        <w:t>Multiple-choice total marks:  9</w:t>
      </w:r>
    </w:p>
    <w:p w14:paraId="07CE6CAF" w14:textId="77777777" w:rsidR="00502A7B" w:rsidRDefault="00502A7B" w:rsidP="00502A7B">
      <w:pPr>
        <w:pStyle w:val="Psectionheading"/>
      </w:pPr>
      <w:r>
        <w:lastRenderedPageBreak/>
        <w:t>Short answer section</w:t>
      </w:r>
    </w:p>
    <w:p w14:paraId="59919F82" w14:textId="7198554B" w:rsidR="00E8096B" w:rsidRDefault="00E8096B" w:rsidP="00E8096B">
      <w:pPr>
        <w:pStyle w:val="Pquestionheadingsx"/>
      </w:pPr>
      <w:r>
        <w:t>Question 1</w:t>
      </w:r>
      <w:r w:rsidR="000F513B">
        <w:t>0</w:t>
      </w:r>
      <w:r>
        <w:tab/>
      </w:r>
      <w:r w:rsidR="001C1328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EE1487">
        <w:t>3</w:t>
      </w:r>
      <w:r>
        <w:t>]</w:t>
      </w:r>
    </w:p>
    <w:p w14:paraId="7EE9E4A9" w14:textId="16BD345A" w:rsidR="00970855" w:rsidRPr="00434516" w:rsidRDefault="00EE1487" w:rsidP="005E44CC">
      <w:pPr>
        <w:pStyle w:val="Pquestiontextmainstem"/>
      </w:pPr>
      <w:r>
        <w:t>Sara</w:t>
      </w:r>
      <w:r w:rsidR="00BD017A">
        <w:t>’</w:t>
      </w:r>
      <w:r w:rsidR="00BD017A" w:rsidRPr="00434516">
        <w:t>s working</w:t>
      </w:r>
      <w:r w:rsidR="00970855">
        <w:br/>
      </w:r>
      <w:r w:rsidR="007C5F2E" w:rsidRPr="007C5F2E">
        <w:rPr>
          <w:position w:val="-24"/>
        </w:rPr>
        <w:object w:dxaOrig="240" w:dyaOrig="620" w14:anchorId="3154E4B1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540570358" r:id="rId18"/>
        </w:object>
      </w:r>
      <w:r w:rsidR="00BD017A" w:rsidRPr="00434516">
        <w:t xml:space="preserve"> − </w:t>
      </w:r>
      <w:r w:rsidR="007C5F2E">
        <w:t>1</w:t>
      </w:r>
      <w:r w:rsidR="00BD017A" w:rsidRPr="00434516">
        <w:t xml:space="preserve"> = </w:t>
      </w:r>
      <w:r w:rsidR="007C5F2E">
        <w:t>15</w:t>
      </w:r>
      <w:r w:rsidR="00970855">
        <w:br/>
        <w:t xml:space="preserve">      </w:t>
      </w:r>
      <w:r w:rsidR="007C5F2E" w:rsidRPr="007C5F2E">
        <w:rPr>
          <w:position w:val="-24"/>
        </w:rPr>
        <w:object w:dxaOrig="240" w:dyaOrig="620" w14:anchorId="20D62229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540570359" r:id="rId20"/>
        </w:object>
      </w:r>
      <w:r w:rsidR="00BD017A" w:rsidRPr="00434516">
        <w:t xml:space="preserve"> = 1</w:t>
      </w:r>
      <w:r w:rsidR="007C5F2E">
        <w:t>6</w:t>
      </w:r>
      <w:r w:rsidR="00970855">
        <w:br/>
      </w:r>
      <w:r w:rsidR="00970855">
        <w:rPr>
          <w:noProof/>
        </w:rPr>
        <w:t xml:space="preserve">   </w:t>
      </w:r>
      <w:r w:rsidR="00AE4D40">
        <w:rPr>
          <w:noProof/>
        </w:rPr>
        <w:pict w14:anchorId="10F0620E">
          <v:shape id="Picture 1" o:spid="_x0000_i1032" type="#_x0000_t75" style="width:52.5pt;height:25.5pt;visibility:visible;mso-wrap-style:square">
            <v:imagedata r:id="rId21" o:title="" cropleft="2816f" grayscale="t"/>
          </v:shape>
        </w:pict>
      </w:r>
    </w:p>
    <w:p w14:paraId="42A11166" w14:textId="3B1F7F00" w:rsidR="00E8096B" w:rsidRDefault="00E8096B" w:rsidP="00E8096B">
      <w:pPr>
        <w:pStyle w:val="Pquestionheadingsx"/>
      </w:pPr>
      <w:r>
        <w:t>Question 1</w:t>
      </w:r>
      <w:r w:rsidR="000F513B">
        <w:t>1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>
        <w:t>2]</w:t>
      </w:r>
    </w:p>
    <w:p w14:paraId="3E362EDD" w14:textId="77777777" w:rsidR="000F513B" w:rsidRPr="001201C2" w:rsidRDefault="00AE4D40" w:rsidP="000F513B">
      <w:pPr>
        <w:ind w:left="340" w:hanging="340"/>
        <w:rPr>
          <w:b/>
        </w:rPr>
      </w:pPr>
      <w:r>
        <w:rPr>
          <w:b/>
        </w:rPr>
        <w:pict w14:anchorId="11DBF441">
          <v:shape id="_x0000_i1033" type="#_x0000_t75" style="width:196.5pt;height:114.75pt">
            <v:imagedata r:id="rId22" o:title="PM8_SmB_7_02wsf"/>
          </v:shape>
        </w:pict>
      </w:r>
    </w:p>
    <w:p w14:paraId="116C46EB" w14:textId="79A46151" w:rsidR="00570D01" w:rsidRPr="00434516" w:rsidRDefault="000F513B" w:rsidP="005E44CC">
      <w:pPr>
        <w:pStyle w:val="Pquestiontextmainstem"/>
      </w:pPr>
      <w:r w:rsidRPr="001201C2">
        <w:t>It would cost $15 to travel 5 km.</w:t>
      </w:r>
    </w:p>
    <w:p w14:paraId="3825415C" w14:textId="45718B6E" w:rsidR="00E8096B" w:rsidRDefault="00E8096B" w:rsidP="00E8096B">
      <w:pPr>
        <w:pStyle w:val="Pquestionheadingsx"/>
      </w:pPr>
      <w:r>
        <w:t>Question 1</w:t>
      </w:r>
      <w:r w:rsidR="000F513B">
        <w:t>2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470C59">
        <w:t>1</w:t>
      </w:r>
      <w:r>
        <w:t>]</w:t>
      </w:r>
    </w:p>
    <w:p w14:paraId="22510E90" w14:textId="420CF315" w:rsidR="00BD017A" w:rsidRPr="00434516" w:rsidRDefault="00D65094" w:rsidP="005E44CC">
      <w:pPr>
        <w:pStyle w:val="Pquestiontextmainstem"/>
      </w:pPr>
      <w:r w:rsidRPr="00754B30">
        <w:rPr>
          <w:rStyle w:val="Cmathsexpressions"/>
          <w:i/>
          <w:iCs/>
        </w:rPr>
        <w:t>n</w:t>
      </w:r>
      <w:r w:rsidRPr="001201C2">
        <w:t xml:space="preserve"> + 3 = 7</w:t>
      </w:r>
    </w:p>
    <w:p w14:paraId="08492EF5" w14:textId="24468938" w:rsidR="00E8096B" w:rsidRDefault="00E8096B" w:rsidP="00E8096B">
      <w:pPr>
        <w:pStyle w:val="Pquestionheadingsx"/>
      </w:pPr>
      <w:r>
        <w:t>Question 1</w:t>
      </w:r>
      <w:r w:rsidR="000F513B">
        <w:t>3</w:t>
      </w:r>
      <w:r>
        <w:tab/>
      </w:r>
      <w:r w:rsidR="007C5F2E">
        <w:rPr>
          <w:rStyle w:val="Cmarkslabel"/>
        </w:rPr>
        <w:t>2</w:t>
      </w:r>
      <w:r w:rsidR="001C1328" w:rsidRPr="001B433F">
        <w:rPr>
          <w:rStyle w:val="Cmarkslabel"/>
        </w:rPr>
        <w:t xml:space="preserve"> mark</w:t>
      </w:r>
      <w:r w:rsidR="007C5F2E">
        <w:rPr>
          <w:rStyle w:val="Cmarkslabel"/>
        </w:rPr>
        <w:t>s</w:t>
      </w:r>
      <w:r>
        <w:tab/>
      </w:r>
      <w:r w:rsidR="00BD017A">
        <w:t>[7.</w:t>
      </w:r>
      <w:r w:rsidR="00470C59">
        <w:t>1</w:t>
      </w:r>
      <w:r>
        <w:t>]</w:t>
      </w:r>
    </w:p>
    <w:p w14:paraId="34722F18" w14:textId="5B75370D" w:rsidR="00D65094" w:rsidRPr="001201C2" w:rsidRDefault="00D65094" w:rsidP="00754B30">
      <w:pPr>
        <w:pStyle w:val="Pquestiontextmainstem"/>
      </w:pPr>
      <w:r w:rsidRPr="002232E7">
        <w:rPr>
          <w:position w:val="-24"/>
        </w:rPr>
        <w:object w:dxaOrig="240" w:dyaOrig="620" w14:anchorId="43924447">
          <v:shape id="_x0000_i1034" type="#_x0000_t75" style="width:12pt;height:30.75pt" o:ole="">
            <v:imagedata r:id="rId23" o:title=""/>
          </v:shape>
          <o:OLEObject Type="Embed" ProgID="Equation.3" ShapeID="_x0000_i1034" DrawAspect="Content" ObjectID="_1540570360" r:id="rId24"/>
        </w:object>
      </w:r>
      <w:r w:rsidRPr="001201C2">
        <w:t xml:space="preserve">= 20 </w:t>
      </w:r>
      <w:r w:rsidR="007C5F2E">
        <w:tab/>
      </w:r>
      <w:r w:rsidR="007C5F2E">
        <w:tab/>
      </w:r>
      <w:r w:rsidRPr="001201C2">
        <w:t>(</w:t>
      </w:r>
      <w:r w:rsidRPr="00754B30">
        <w:rPr>
          <w:rStyle w:val="Cmathsexpressions"/>
          <w:i/>
          <w:iCs/>
        </w:rPr>
        <w:t>x</w:t>
      </w:r>
      <w:r w:rsidRPr="001201C2">
        <w:t xml:space="preserve"> = 4)</w:t>
      </w:r>
    </w:p>
    <w:p w14:paraId="1AC9A939" w14:textId="6C0594C2" w:rsidR="00970855" w:rsidRDefault="00D65094" w:rsidP="00754B30">
      <w:pPr>
        <w:pStyle w:val="Pquestiontextmainstem"/>
      </w:pPr>
      <w:r w:rsidRPr="001201C2">
        <w:t xml:space="preserve">LHS = </w:t>
      </w:r>
      <w:r w:rsidRPr="002232E7">
        <w:rPr>
          <w:position w:val="-24"/>
        </w:rPr>
        <w:object w:dxaOrig="240" w:dyaOrig="620" w14:anchorId="5D522C16">
          <v:shape id="_x0000_i1035" type="#_x0000_t75" style="width:12pt;height:30.75pt" o:ole="">
            <v:imagedata r:id="rId25" o:title=""/>
          </v:shape>
          <o:OLEObject Type="Embed" ProgID="Equation.3" ShapeID="_x0000_i1035" DrawAspect="Content" ObjectID="_1540570361" r:id="rId26"/>
        </w:object>
      </w:r>
    </w:p>
    <w:p w14:paraId="5DBDAB46" w14:textId="77777777" w:rsidR="00D65094" w:rsidRPr="001201C2" w:rsidRDefault="00D65094" w:rsidP="00754B30">
      <w:pPr>
        <w:pStyle w:val="Pquestiontextmainstem"/>
      </w:pPr>
      <w:r w:rsidRPr="001201C2">
        <w:t>≠ RHS</w:t>
      </w:r>
    </w:p>
    <w:p w14:paraId="5E5AD581" w14:textId="6234F4BB" w:rsidR="00D65094" w:rsidRDefault="00D65094" w:rsidP="00754B30">
      <w:pPr>
        <w:pStyle w:val="Pquestiontextmainstem"/>
      </w:pPr>
      <w:r w:rsidRPr="001201C2">
        <w:t xml:space="preserve">Thus </w:t>
      </w:r>
      <w:r w:rsidRPr="00754B30">
        <w:rPr>
          <w:rStyle w:val="Cmathsexpressions"/>
          <w:i/>
          <w:iCs/>
        </w:rPr>
        <w:t>x</w:t>
      </w:r>
      <w:r w:rsidRPr="001201C2">
        <w:t xml:space="preserve"> = 4 is </w:t>
      </w:r>
      <w:r w:rsidRPr="00754B30">
        <w:rPr>
          <w:rStyle w:val="Cmathsexpressions"/>
          <w:i/>
          <w:iCs/>
        </w:rPr>
        <w:t xml:space="preserve">not </w:t>
      </w:r>
      <w:r w:rsidRPr="001201C2">
        <w:t>a solution</w:t>
      </w:r>
      <w:r>
        <w:t>.</w:t>
      </w:r>
    </w:p>
    <w:p w14:paraId="41546B8D" w14:textId="2809AAD3" w:rsidR="00E8096B" w:rsidRDefault="00E8096B" w:rsidP="00E8096B">
      <w:pPr>
        <w:pStyle w:val="Pquestionheadingsx"/>
      </w:pPr>
      <w:r>
        <w:t>Question 1</w:t>
      </w:r>
      <w:r w:rsidR="000F513B">
        <w:t>4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1C1328">
        <w:t>1</w:t>
      </w:r>
      <w:r>
        <w:t>]</w:t>
      </w:r>
    </w:p>
    <w:p w14:paraId="6EDC51B1" w14:textId="1E5E16E0" w:rsidR="00970855" w:rsidRDefault="00D65094" w:rsidP="005E44CC">
      <w:pPr>
        <w:pStyle w:val="Pquestiontextmainstem"/>
        <w:rPr>
          <w:rStyle w:val="Cquestionpartlabelbold"/>
        </w:rPr>
      </w:pPr>
      <w:r w:rsidRPr="00754B30">
        <w:rPr>
          <w:rStyle w:val="Cmathsexpressions"/>
          <w:i/>
          <w:iCs/>
        </w:rPr>
        <w:t>R</w:t>
      </w:r>
      <w:r w:rsidRPr="001201C2">
        <w:t xml:space="preserve"> = 2</w:t>
      </w:r>
      <w:r w:rsidRPr="00754B30">
        <w:rPr>
          <w:rStyle w:val="Cmathsexpressions"/>
          <w:i/>
          <w:iCs/>
        </w:rPr>
        <w:t>B</w:t>
      </w:r>
      <w:r w:rsidRPr="001201C2">
        <w:t xml:space="preserve"> − 5</w:t>
      </w:r>
    </w:p>
    <w:p w14:paraId="328A365F" w14:textId="1316A8C0" w:rsidR="00E8096B" w:rsidRDefault="00E8096B" w:rsidP="00E8096B">
      <w:pPr>
        <w:pStyle w:val="Pquestionheadingsx"/>
      </w:pPr>
      <w:r>
        <w:t xml:space="preserve">Question </w:t>
      </w:r>
      <w:r w:rsidR="00844377">
        <w:t>1</w:t>
      </w:r>
      <w:r w:rsidR="000F513B">
        <w:t>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23B2AD1" w14:textId="03B80F85" w:rsidR="00BD017A" w:rsidRPr="00434516" w:rsidRDefault="00BD017A" w:rsidP="00970855">
      <w:pPr>
        <w:pStyle w:val="Pquestiontextpartsa"/>
      </w:pPr>
      <w:r w:rsidRPr="007C5F2E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7C5F2E">
        <w:t>-3</w:t>
      </w:r>
      <w:r w:rsidR="0069653B">
        <w:tab/>
      </w:r>
      <w:r w:rsidRPr="00970855">
        <w:rPr>
          <w:rStyle w:val="Cquestionpartlabelbold"/>
        </w:rPr>
        <w:t>(b)</w:t>
      </w:r>
      <w:r w:rsidR="007C5F2E">
        <w:rPr>
          <w:rStyle w:val="Cquestionpartlabelbold"/>
        </w:rPr>
        <w:t xml:space="preserve">  </w:t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7C5F2E">
        <w:t>5</w:t>
      </w:r>
    </w:p>
    <w:p w14:paraId="75FF6113" w14:textId="3C73BDB6" w:rsidR="00C9057A" w:rsidRDefault="00BD017A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7C5F2E">
        <w:t>2</w:t>
      </w:r>
      <w:r w:rsidR="0069653B">
        <w:tab/>
      </w:r>
      <w:r w:rsidRPr="00970855">
        <w:rPr>
          <w:rStyle w:val="Cquestionpartlabelbold"/>
        </w:rPr>
        <w:t>(d)</w:t>
      </w:r>
      <w:r w:rsidR="007C5F2E">
        <w:rPr>
          <w:rStyle w:val="Cquestionpartlabelbold"/>
        </w:rPr>
        <w:t xml:space="preserve">  </w:t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0</w:t>
      </w:r>
    </w:p>
    <w:p w14:paraId="7B54A9B5" w14:textId="7D6D4A9B" w:rsidR="00E8096B" w:rsidRDefault="00E8096B" w:rsidP="007C5F2E">
      <w:pPr>
        <w:pStyle w:val="Pquestionheadingsx"/>
        <w:keepLines/>
      </w:pPr>
      <w:r>
        <w:lastRenderedPageBreak/>
        <w:t xml:space="preserve">Question </w:t>
      </w:r>
      <w:r w:rsidR="000F513B">
        <w:t>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7C5F2E">
        <w:t>3</w:t>
      </w:r>
      <w:r>
        <w:t>]</w:t>
      </w:r>
    </w:p>
    <w:p w14:paraId="0044A747" w14:textId="77777777" w:rsidR="005E44CC" w:rsidRDefault="00970855" w:rsidP="007C5F2E">
      <w:pPr>
        <w:pStyle w:val="Pquestiontextpartsa"/>
        <w:keepNext/>
        <w:keepLines/>
      </w:pPr>
      <w:r w:rsidRPr="00970855">
        <w:rPr>
          <w:rStyle w:val="Cquestionpartlabelbold"/>
        </w:rPr>
        <w:t>(a)</w:t>
      </w:r>
      <w:r w:rsidRPr="002469EC">
        <w:tab/>
      </w:r>
      <w:r w:rsidR="000F513B" w:rsidRPr="002232E7">
        <w:rPr>
          <w:position w:val="-24"/>
        </w:rPr>
        <w:object w:dxaOrig="240" w:dyaOrig="620" w14:anchorId="5453F4F6">
          <v:shape id="_x0000_i1036" type="#_x0000_t75" style="width:12pt;height:30.75pt" o:ole="">
            <v:imagedata r:id="rId27" o:title=""/>
          </v:shape>
          <o:OLEObject Type="Embed" ProgID="Equation.3" ShapeID="_x0000_i1036" DrawAspect="Content" ObjectID="_1540570362" r:id="rId28"/>
        </w:object>
      </w:r>
      <w:r w:rsidR="000F513B" w:rsidRPr="007C2969">
        <w:t>− 5 = 3</w:t>
      </w:r>
      <w:r w:rsidR="005E44CC">
        <w:br/>
      </w:r>
      <w:r w:rsidR="000F513B" w:rsidRPr="002232E7">
        <w:rPr>
          <w:position w:val="-24"/>
        </w:rPr>
        <w:object w:dxaOrig="240" w:dyaOrig="620" w14:anchorId="33E9767B">
          <v:shape id="_x0000_i1037" type="#_x0000_t75" style="width:12pt;height:30.75pt" o:ole="">
            <v:imagedata r:id="rId27" o:title=""/>
          </v:shape>
          <o:OLEObject Type="Embed" ProgID="Equation.3" ShapeID="_x0000_i1037" DrawAspect="Content" ObjectID="_1540570363" r:id="rId29"/>
        </w:object>
      </w:r>
      <w:r w:rsidR="000F513B" w:rsidRPr="007C2969">
        <w:t>= 3 + 5</w:t>
      </w:r>
      <w:r w:rsidR="005E44CC">
        <w:br/>
      </w:r>
      <w:r w:rsidR="000F513B" w:rsidRPr="002232E7">
        <w:rPr>
          <w:position w:val="-24"/>
        </w:rPr>
        <w:object w:dxaOrig="240" w:dyaOrig="620" w14:anchorId="1E7322DA">
          <v:shape id="_x0000_i1038" type="#_x0000_t75" style="width:12pt;height:30.75pt" o:ole="">
            <v:imagedata r:id="rId27" o:title=""/>
          </v:shape>
          <o:OLEObject Type="Embed" ProgID="Equation.3" ShapeID="_x0000_i1038" DrawAspect="Content" ObjectID="_1540570364" r:id="rId30"/>
        </w:object>
      </w:r>
      <w:r w:rsidR="000F513B" w:rsidRPr="007C2969">
        <w:t>= 8</w:t>
      </w:r>
      <w:r w:rsidR="005E44CC">
        <w:br/>
      </w:r>
      <w:r w:rsidR="000F513B" w:rsidRPr="00754B30">
        <w:rPr>
          <w:rStyle w:val="Cmathsexpressions"/>
          <w:i/>
          <w:iCs/>
        </w:rPr>
        <w:t>a</w:t>
      </w:r>
      <w:r w:rsidR="000F513B" w:rsidRPr="007C2969">
        <w:t xml:space="preserve"> = 16</w:t>
      </w:r>
    </w:p>
    <w:p w14:paraId="44D8598A" w14:textId="47BF58EC" w:rsidR="00970855" w:rsidRDefault="00970855" w:rsidP="005E44CC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0F513B" w:rsidRPr="002232E7">
        <w:rPr>
          <w:position w:val="-24"/>
        </w:rPr>
        <w:object w:dxaOrig="560" w:dyaOrig="620" w14:anchorId="386C270E">
          <v:shape id="_x0000_i1039" type="#_x0000_t75" style="width:27.75pt;height:30.75pt" o:ole="">
            <v:imagedata r:id="rId31" o:title=""/>
          </v:shape>
          <o:OLEObject Type="Embed" ProgID="Equation.3" ShapeID="_x0000_i1039" DrawAspect="Content" ObjectID="_1540570365" r:id="rId32"/>
        </w:object>
      </w:r>
      <w:r w:rsidR="000F513B" w:rsidRPr="007C2969">
        <w:t>= 2</w:t>
      </w:r>
      <w:r w:rsidR="005E44CC">
        <w:br/>
      </w:r>
      <w:r w:rsidR="000F513B" w:rsidRPr="00754B30">
        <w:rPr>
          <w:rStyle w:val="Cmathsexpressions"/>
          <w:i/>
          <w:iCs/>
        </w:rPr>
        <w:t>b</w:t>
      </w:r>
      <w:r w:rsidR="000F513B" w:rsidRPr="007C2969">
        <w:t xml:space="preserve"> + 3 = 10</w:t>
      </w:r>
      <w:r w:rsidR="005E44CC">
        <w:br/>
      </w:r>
      <w:r w:rsidR="000F513B" w:rsidRPr="00754B30">
        <w:rPr>
          <w:rStyle w:val="Cmathsexpressions"/>
          <w:i/>
          <w:iCs/>
        </w:rPr>
        <w:t>b</w:t>
      </w:r>
      <w:r w:rsidR="000F513B" w:rsidRPr="007C2969">
        <w:t xml:space="preserve"> = 7</w:t>
      </w:r>
    </w:p>
    <w:p w14:paraId="6E66725E" w14:textId="695547CE" w:rsidR="005C31B9" w:rsidRDefault="005C31B9" w:rsidP="005C31B9">
      <w:pPr>
        <w:pStyle w:val="Pquestionheadingsx"/>
      </w:pPr>
      <w:r>
        <w:t xml:space="preserve">Question </w:t>
      </w:r>
      <w:r w:rsidR="000F513B">
        <w:t>17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2]</w:t>
      </w:r>
    </w:p>
    <w:p w14:paraId="6C743C7A" w14:textId="67F717CC" w:rsidR="001C1328" w:rsidRDefault="001C1328" w:rsidP="001C1328">
      <w:pPr>
        <w:pStyle w:val="Pquestiontextpartsa"/>
      </w:pPr>
      <w:r w:rsidRPr="007C5F2E">
        <w:rPr>
          <w:rStyle w:val="Cquestionpartlabelbold"/>
        </w:rPr>
        <w:t>(a)</w:t>
      </w:r>
      <w:r w:rsidRPr="007C5F2E">
        <w:tab/>
      </w:r>
      <w:r w:rsidR="005C31B9" w:rsidRPr="007C5F2E">
        <w:t xml:space="preserve">Let </w:t>
      </w:r>
      <w:r w:rsidR="007C5F2E" w:rsidRPr="00970855">
        <w:rPr>
          <w:rStyle w:val="Cmathsexpressions"/>
          <w:i/>
          <w:iCs/>
        </w:rPr>
        <w:t>c</w:t>
      </w:r>
      <w:r w:rsidR="007C5F2E">
        <w:t xml:space="preserve"> be </w:t>
      </w:r>
      <w:r w:rsidR="005C31B9" w:rsidRPr="007C5F2E">
        <w:t>the</w:t>
      </w:r>
      <w:r w:rsidR="005C31B9" w:rsidRPr="00434516">
        <w:t xml:space="preserve"> cost of a </w:t>
      </w:r>
      <w:r w:rsidR="007C5F2E">
        <w:t>sandwich</w:t>
      </w:r>
      <w:r w:rsidR="005C31B9" w:rsidRPr="00434516">
        <w:t>.</w:t>
      </w:r>
      <w:r>
        <w:br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+ </w:t>
      </w:r>
      <w:r w:rsidR="007C5F2E">
        <w:t>2 × 3</w:t>
      </w:r>
      <w:r w:rsidR="005C31B9" w:rsidRPr="00434516">
        <w:t xml:space="preserve"> = 2</w:t>
      </w:r>
      <w:r w:rsidR="007C5F2E">
        <w:t>3</w:t>
      </w:r>
      <w:r w:rsidR="005C31B9" w:rsidRPr="00434516">
        <w:t>.5</w:t>
      </w:r>
    </w:p>
    <w:p w14:paraId="0FB4B8EF" w14:textId="46F2966B" w:rsidR="007C5F2E" w:rsidRDefault="007C5F2E" w:rsidP="001C1328">
      <w:pPr>
        <w:pStyle w:val="Pquestiontextpartsa"/>
      </w:pPr>
      <w:r>
        <w:tab/>
      </w: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+ </w:t>
      </w:r>
      <w:r>
        <w:t>6</w:t>
      </w:r>
      <w:r w:rsidRPr="00434516">
        <w:t xml:space="preserve"> = 2</w:t>
      </w:r>
      <w:r>
        <w:t>3</w:t>
      </w:r>
      <w:r w:rsidRPr="00434516">
        <w:t>.5</w:t>
      </w:r>
    </w:p>
    <w:p w14:paraId="164D1955" w14:textId="731BDCF0" w:rsidR="005C31B9" w:rsidRDefault="001C1328" w:rsidP="001C1328">
      <w:pPr>
        <w:pStyle w:val="Pquestiontextpartsa"/>
      </w:pPr>
      <w:r w:rsidRPr="001C1328">
        <w:rPr>
          <w:rStyle w:val="Cquestionpartlabelbold"/>
        </w:rPr>
        <w:t>(b)</w:t>
      </w:r>
      <w:r>
        <w:tab/>
      </w: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+ </w:t>
      </w:r>
      <w:r w:rsidR="007C5F2E">
        <w:t>6</w:t>
      </w:r>
      <w:r w:rsidRPr="00434516">
        <w:t xml:space="preserve"> = 2</w:t>
      </w:r>
      <w:r w:rsidR="007C5F2E">
        <w:t>3</w:t>
      </w:r>
      <w:r w:rsidRPr="00434516">
        <w:t>.5</w:t>
      </w:r>
      <w:r w:rsidR="002D27C7">
        <w:br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</w:t>
      </w:r>
      <w:r w:rsidR="00A7107D">
        <w:t>2</w:t>
      </w:r>
      <w:r w:rsidR="007C5F2E">
        <w:t>3</w:t>
      </w:r>
      <w:r w:rsidR="00A7107D">
        <w:t xml:space="preserve">.5 – </w:t>
      </w:r>
      <w:r w:rsidR="007C5F2E">
        <w:t>6</w:t>
      </w:r>
      <w:r w:rsidR="000F513B">
        <w:br/>
      </w:r>
      <w:r w:rsidR="000F513B" w:rsidRPr="00434516">
        <w:t>5</w:t>
      </w:r>
      <w:r w:rsidR="000F513B" w:rsidRPr="00970855">
        <w:rPr>
          <w:rStyle w:val="Cmathsexpressions"/>
          <w:i/>
          <w:iCs/>
        </w:rPr>
        <w:t>c</w:t>
      </w:r>
      <w:r w:rsidR="000F513B" w:rsidRPr="00434516">
        <w:t xml:space="preserve"> =</w:t>
      </w:r>
      <w:r w:rsidR="00A7107D">
        <w:t xml:space="preserve"> </w:t>
      </w:r>
      <w:r w:rsidR="00A7107D" w:rsidRPr="00434516">
        <w:t>17.5</w:t>
      </w:r>
      <w:r w:rsidR="002D27C7"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</w:t>
      </w:r>
      <w:r w:rsidR="005C31B9" w:rsidRPr="0095519A">
        <w:rPr>
          <w:position w:val="-24"/>
        </w:rPr>
        <w:object w:dxaOrig="499" w:dyaOrig="620" w14:anchorId="78EE70B3">
          <v:shape id="_x0000_i1040" type="#_x0000_t75" style="width:24.75pt;height:30.75pt" o:ole="">
            <v:imagedata r:id="rId33" o:title=""/>
          </v:shape>
          <o:OLEObject Type="Embed" ProgID="Equation.3" ShapeID="_x0000_i1040" DrawAspect="Content" ObjectID="_1540570366" r:id="rId34"/>
        </w:object>
      </w:r>
      <w:r w:rsidR="002D27C7"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3.5</w:t>
      </w:r>
      <w:r>
        <w:br/>
      </w:r>
      <w:r w:rsidR="007C5F2E">
        <w:t>So a sandwich costs</w:t>
      </w:r>
      <w:r w:rsidR="005C31B9" w:rsidRPr="00434516">
        <w:t xml:space="preserve"> $3.50.</w:t>
      </w:r>
    </w:p>
    <w:p w14:paraId="2C291922" w14:textId="43749E62" w:rsidR="005C31B9" w:rsidRDefault="00A7107D" w:rsidP="005C31B9">
      <w:pPr>
        <w:pStyle w:val="Pquestionheadingsx"/>
      </w:pPr>
      <w:r>
        <w:t>Question 18</w:t>
      </w:r>
      <w:r w:rsidR="005C31B9">
        <w:tab/>
      </w:r>
      <w:r w:rsidR="001C1328">
        <w:rPr>
          <w:rStyle w:val="Cmarkslabel"/>
        </w:rPr>
        <w:t>3</w:t>
      </w:r>
      <w:r w:rsidR="00D34D5B">
        <w:rPr>
          <w:rStyle w:val="Cmarkslabel"/>
        </w:rPr>
        <w:t xml:space="preserve"> </w:t>
      </w:r>
      <w:r w:rsidR="005C31B9" w:rsidRPr="001B433F">
        <w:rPr>
          <w:rStyle w:val="Cmarkslabel"/>
        </w:rPr>
        <w:t>marks</w:t>
      </w:r>
      <w:r w:rsidR="005C31B9">
        <w:tab/>
        <w:t>[7.3]</w:t>
      </w:r>
    </w:p>
    <w:p w14:paraId="0A489F1E" w14:textId="77777777" w:rsidR="00754B30" w:rsidRPr="007C2969" w:rsidRDefault="00754B30" w:rsidP="00754B30">
      <w:pPr>
        <w:pStyle w:val="Pquestiontextmainstem"/>
      </w:pPr>
      <w:r w:rsidRPr="007C2969">
        <w:t>4(3</w:t>
      </w:r>
      <w:r w:rsidRPr="00754B30">
        <w:rPr>
          <w:rStyle w:val="Cmathsexpressions"/>
          <w:i/>
          <w:iCs/>
        </w:rPr>
        <w:t>x</w:t>
      </w:r>
      <w:r w:rsidRPr="007C2969">
        <w:t xml:space="preserve"> + 2) = 20</w:t>
      </w:r>
    </w:p>
    <w:p w14:paraId="1F0CF108" w14:textId="77777777" w:rsidR="00754B30" w:rsidRPr="007C2969" w:rsidRDefault="00754B30" w:rsidP="00754B30">
      <w:pPr>
        <w:pStyle w:val="Pquestiontextmainstem"/>
      </w:pPr>
      <w:r w:rsidRPr="007C2969">
        <w:t>4 × 3</w:t>
      </w:r>
      <w:r w:rsidRPr="00754B30">
        <w:rPr>
          <w:rStyle w:val="Cmathsexpressions"/>
          <w:i/>
          <w:iCs/>
        </w:rPr>
        <w:t>x</w:t>
      </w:r>
      <w:r w:rsidRPr="007C2969">
        <w:t xml:space="preserve"> + 4 × 2 = 20</w:t>
      </w:r>
    </w:p>
    <w:p w14:paraId="4E877D0C" w14:textId="77777777" w:rsidR="00754B30" w:rsidRPr="007C2969" w:rsidRDefault="00754B30" w:rsidP="00754B30">
      <w:pPr>
        <w:pStyle w:val="Pquestiontextmainstem"/>
      </w:pPr>
      <w:r w:rsidRPr="007C2969">
        <w:t>12</w:t>
      </w:r>
      <w:r w:rsidRPr="00754B30">
        <w:rPr>
          <w:rStyle w:val="Cmathsexpressions"/>
          <w:i/>
          <w:iCs/>
        </w:rPr>
        <w:t>x</w:t>
      </w:r>
      <w:r w:rsidRPr="007C2969">
        <w:t xml:space="preserve"> + 8 = 20</w:t>
      </w:r>
    </w:p>
    <w:p w14:paraId="3ED51797" w14:textId="77777777" w:rsidR="00754B30" w:rsidRPr="007C2969" w:rsidRDefault="00754B30" w:rsidP="00754B30">
      <w:pPr>
        <w:pStyle w:val="Pquestiontextmainstem"/>
      </w:pPr>
      <w:r w:rsidRPr="007C2969">
        <w:t>12</w:t>
      </w:r>
      <w:r w:rsidRPr="00754B30">
        <w:rPr>
          <w:rStyle w:val="Cmathsexpressions"/>
          <w:i/>
          <w:iCs/>
        </w:rPr>
        <w:t>x</w:t>
      </w:r>
      <w:r w:rsidRPr="007C2969">
        <w:t xml:space="preserve"> = 20 − 8</w:t>
      </w:r>
    </w:p>
    <w:p w14:paraId="0FF6DAB8" w14:textId="77777777" w:rsidR="00754B30" w:rsidRPr="007C2969" w:rsidRDefault="00754B30" w:rsidP="00754B30">
      <w:pPr>
        <w:pStyle w:val="Pquestiontextmainstem"/>
      </w:pPr>
      <w:r w:rsidRPr="007C2969">
        <w:t>12</w:t>
      </w:r>
      <w:r w:rsidRPr="00754B30">
        <w:rPr>
          <w:rStyle w:val="Cmathsexpressions"/>
          <w:i/>
          <w:iCs/>
        </w:rPr>
        <w:t>x</w:t>
      </w:r>
      <w:r w:rsidRPr="007C2969">
        <w:t xml:space="preserve"> = 12</w:t>
      </w:r>
    </w:p>
    <w:p w14:paraId="3FB6016C" w14:textId="0C3176AD" w:rsidR="005C31B9" w:rsidRDefault="00754B30" w:rsidP="00754B30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7C2969">
        <w:t xml:space="preserve"> = 1</w:t>
      </w:r>
    </w:p>
    <w:p w14:paraId="20E1528E" w14:textId="5FB97385" w:rsidR="005C31B9" w:rsidRDefault="005C31B9" w:rsidP="005C31B9">
      <w:pPr>
        <w:pStyle w:val="Pquestionheadingsx"/>
      </w:pPr>
      <w:r>
        <w:t xml:space="preserve">Question </w:t>
      </w:r>
      <w:r w:rsidR="00A7107D">
        <w:t>19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</w:t>
      </w:r>
      <w:r w:rsidR="007C5F2E">
        <w:t>2</w:t>
      </w:r>
      <w:r>
        <w:t>]</w:t>
      </w:r>
    </w:p>
    <w:p w14:paraId="7F28DAA3" w14:textId="6B076D28" w:rsidR="005C31B9" w:rsidRPr="00970855" w:rsidRDefault="005C31B9" w:rsidP="005E44CC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A7107D" w:rsidRPr="007C2969">
        <w:t>3</w:t>
      </w:r>
      <w:r w:rsidR="00A7107D" w:rsidRPr="00754B30">
        <w:rPr>
          <w:rStyle w:val="Cmathsexpressions"/>
          <w:i/>
          <w:iCs/>
        </w:rPr>
        <w:t>n</w:t>
      </w:r>
      <w:r w:rsidR="00A7107D" w:rsidRPr="007C2969">
        <w:t xml:space="preserve"> + 1 = 10</w:t>
      </w:r>
      <w:r w:rsidR="005E44CC">
        <w:br/>
      </w:r>
      <w:r w:rsidR="00A7107D" w:rsidRPr="007C2969">
        <w:t>3</w:t>
      </w:r>
      <w:r w:rsidR="00A7107D" w:rsidRPr="00754B30">
        <w:rPr>
          <w:rStyle w:val="Cmathsexpressions"/>
          <w:i/>
          <w:iCs/>
        </w:rPr>
        <w:t>n</w:t>
      </w:r>
      <w:r w:rsidR="00A7107D" w:rsidRPr="007C2969">
        <w:t xml:space="preserve"> = 10</w:t>
      </w:r>
      <w:r w:rsidR="00A7107D">
        <w:t xml:space="preserve"> </w:t>
      </w:r>
      <w:r w:rsidR="00A7107D" w:rsidRPr="007C2969">
        <w:t>−</w:t>
      </w:r>
      <w:r w:rsidR="00A7107D">
        <w:t xml:space="preserve"> </w:t>
      </w:r>
      <w:r w:rsidR="00A7107D" w:rsidRPr="007C2969">
        <w:t>1</w:t>
      </w:r>
      <w:r w:rsidR="005E44CC">
        <w:br/>
      </w:r>
      <w:r w:rsidR="00A7107D" w:rsidRPr="007C2969">
        <w:t>3</w:t>
      </w:r>
      <w:r w:rsidR="00A7107D" w:rsidRPr="00754B30">
        <w:rPr>
          <w:rStyle w:val="Cmathsexpressions"/>
          <w:i/>
          <w:iCs/>
        </w:rPr>
        <w:t>n</w:t>
      </w:r>
      <w:r w:rsidR="00A7107D" w:rsidRPr="007C2969">
        <w:t xml:space="preserve"> = 9</w:t>
      </w:r>
      <w:r w:rsidR="005E44CC">
        <w:br/>
      </w:r>
      <w:r w:rsidR="00A7107D" w:rsidRPr="00754B30">
        <w:rPr>
          <w:rStyle w:val="Cmathsexpressions"/>
          <w:i/>
          <w:iCs/>
        </w:rPr>
        <w:t>n</w:t>
      </w:r>
      <w:r w:rsidR="00A7107D" w:rsidRPr="007C2969">
        <w:t xml:space="preserve"> = </w:t>
      </w:r>
      <w:r w:rsidR="00A7107D" w:rsidRPr="007C2969">
        <w:rPr>
          <w:position w:val="-24"/>
        </w:rPr>
        <w:object w:dxaOrig="220" w:dyaOrig="620" w14:anchorId="10A827F6">
          <v:shape id="_x0000_i1041" type="#_x0000_t75" style="width:11.25pt;height:30.75pt" o:ole="">
            <v:imagedata r:id="rId35" o:title=""/>
          </v:shape>
          <o:OLEObject Type="Embed" ProgID="Equation.3" ShapeID="_x0000_i1041" DrawAspect="Content" ObjectID="_1540570367" r:id="rId36"/>
        </w:object>
      </w:r>
      <w:r w:rsidR="005E44CC">
        <w:br/>
      </w:r>
      <w:r w:rsidR="00A7107D" w:rsidRPr="00754B30">
        <w:rPr>
          <w:rStyle w:val="Cmathsexpressions"/>
          <w:i/>
          <w:iCs/>
        </w:rPr>
        <w:t>n</w:t>
      </w:r>
      <w:r w:rsidR="00A7107D" w:rsidRPr="007C2969">
        <w:t xml:space="preserve"> = 3</w:t>
      </w:r>
      <w:r w:rsidR="005E44CC">
        <w:br/>
      </w:r>
      <w:r w:rsidR="00A7107D" w:rsidRPr="007C2969">
        <w:t>Thus the number is 3</w:t>
      </w:r>
      <w:r w:rsidR="00A7107D">
        <w:t>.</w:t>
      </w:r>
    </w:p>
    <w:p w14:paraId="2977A55E" w14:textId="77777777" w:rsidR="00A7107D" w:rsidRDefault="005C31B9" w:rsidP="007C5F2E">
      <w:pPr>
        <w:pStyle w:val="Pquestiontextpartsa"/>
        <w:keepNext/>
        <w:keepLines/>
      </w:pPr>
      <w:r w:rsidRPr="00970855">
        <w:rPr>
          <w:rStyle w:val="Cquestionpartlabelbold"/>
        </w:rPr>
        <w:lastRenderedPageBreak/>
        <w:t>(b)</w:t>
      </w:r>
      <w:r w:rsidRPr="002469EC">
        <w:tab/>
      </w:r>
      <w:r w:rsidR="00A7107D" w:rsidRPr="002469EC">
        <w:t>2</w:t>
      </w:r>
      <w:r w:rsidR="00A7107D" w:rsidRPr="004F093B">
        <w:rPr>
          <w:rStyle w:val="Cmathsexpressions"/>
          <w:i/>
          <w:iCs/>
        </w:rPr>
        <w:t>n</w:t>
      </w:r>
      <w:r w:rsidR="00A7107D" w:rsidRPr="002469EC">
        <w:t xml:space="preserve"> − 6 = 8</w:t>
      </w:r>
      <w:r w:rsidR="00A7107D">
        <w:br/>
      </w:r>
      <w:r w:rsidR="00A7107D" w:rsidRPr="002469EC">
        <w:t>2</w:t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8 + 6</w:t>
      </w:r>
      <w:r w:rsidR="00A7107D">
        <w:br/>
      </w:r>
      <w:r w:rsidR="00A7107D" w:rsidRPr="002469EC">
        <w:t>2</w:t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14</w:t>
      </w:r>
      <w:r w:rsidR="00A7107D">
        <w:br/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</w:t>
      </w:r>
      <w:r w:rsidR="00A7107D" w:rsidRPr="002469EC">
        <w:rPr>
          <w:position w:val="-24"/>
        </w:rPr>
        <w:object w:dxaOrig="320" w:dyaOrig="620" w14:anchorId="404BA5AD">
          <v:shape id="_x0000_i1042" type="#_x0000_t75" style="width:15.75pt;height:30.75pt" o:ole="">
            <v:imagedata r:id="rId37" o:title=""/>
          </v:shape>
          <o:OLEObject Type="Embed" ProgID="Equation.3" ShapeID="_x0000_i1042" DrawAspect="Content" ObjectID="_1540570368" r:id="rId38"/>
        </w:object>
      </w:r>
      <w:r w:rsidR="00A7107D">
        <w:br/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7</w:t>
      </w:r>
      <w:r w:rsidR="00A7107D">
        <w:br/>
      </w:r>
      <w:r w:rsidR="00A7107D" w:rsidRPr="002469EC">
        <w:t>Thus the number is 7</w:t>
      </w:r>
      <w:r w:rsidR="00A7107D">
        <w:t>.</w:t>
      </w:r>
    </w:p>
    <w:p w14:paraId="42C8D3EF" w14:textId="71827441" w:rsidR="00E8096B" w:rsidRDefault="00E8096B" w:rsidP="00E8096B">
      <w:pPr>
        <w:pStyle w:val="Pquestionheadingsx"/>
      </w:pPr>
      <w:r>
        <w:t xml:space="preserve">Question </w:t>
      </w:r>
      <w:r w:rsidR="005C31B9">
        <w:t>2</w:t>
      </w:r>
      <w:r w:rsidR="00A7107D">
        <w:t>0</w:t>
      </w:r>
      <w:r>
        <w:tab/>
      </w:r>
      <w:r w:rsidR="007C5F2E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7C5F2E">
        <w:rPr>
          <w:rStyle w:val="Cmarkslabel"/>
        </w:rPr>
        <w:t>s</w:t>
      </w:r>
      <w:r>
        <w:tab/>
      </w:r>
      <w:r w:rsidR="00BD017A">
        <w:t>[7.</w:t>
      </w:r>
      <w:r w:rsidR="00470C59">
        <w:t>4</w:t>
      </w:r>
      <w:r>
        <w:t>]</w:t>
      </w:r>
    </w:p>
    <w:p w14:paraId="10D6373E" w14:textId="77777777" w:rsidR="00D34D5B" w:rsidRPr="00FA701D" w:rsidRDefault="00D34D5B" w:rsidP="005E44CC">
      <w:pPr>
        <w:pStyle w:val="Pquestiontextmainstem"/>
        <w:rPr>
          <w:rStyle w:val="Cmathsexpressions"/>
          <w:i/>
          <w:iCs/>
        </w:rPr>
      </w:pP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</w:t>
      </w:r>
      <w:r>
        <w:t>+</w:t>
      </w:r>
      <w:r w:rsidRPr="005534CD">
        <w:t xml:space="preserve"> </w:t>
      </w:r>
      <w:r>
        <w:t>8</w:t>
      </w:r>
      <w:r w:rsidRPr="005534CD">
        <w:t xml:space="preserve"> = </w:t>
      </w:r>
      <w:r>
        <w:t>5</w:t>
      </w:r>
      <w:r w:rsidRPr="00FA701D">
        <w:rPr>
          <w:rStyle w:val="Cmathsexpressions"/>
          <w:i/>
          <w:iCs/>
        </w:rPr>
        <w:t xml:space="preserve">x + </w:t>
      </w:r>
      <w:r>
        <w:t>4</w:t>
      </w:r>
    </w:p>
    <w:p w14:paraId="30A9AECF" w14:textId="77777777" w:rsidR="00A7107D" w:rsidRPr="00754B30" w:rsidRDefault="00A7107D" w:rsidP="005E44CC">
      <w:pPr>
        <w:pStyle w:val="Pquestiontextmainstem"/>
        <w:rPr>
          <w:rStyle w:val="Cmathsexpressions"/>
          <w:i/>
          <w:iCs/>
        </w:rPr>
      </w:pPr>
      <w:r>
        <w:t>8 – 4 = 5</w:t>
      </w:r>
      <w:r w:rsidRPr="00754B30">
        <w:rPr>
          <w:rStyle w:val="Cmathsexpressions"/>
          <w:i/>
          <w:iCs/>
        </w:rPr>
        <w:t>x</w:t>
      </w:r>
      <w:r>
        <w:t xml:space="preserve"> – 3</w:t>
      </w:r>
      <w:r w:rsidRPr="00754B30">
        <w:rPr>
          <w:rStyle w:val="Cmathsexpressions"/>
          <w:i/>
          <w:iCs/>
        </w:rPr>
        <w:t>x</w:t>
      </w:r>
    </w:p>
    <w:p w14:paraId="78A41868" w14:textId="77777777" w:rsidR="00A7107D" w:rsidRPr="004F7F5D" w:rsidRDefault="00A7107D" w:rsidP="005E44CC">
      <w:pPr>
        <w:pStyle w:val="Pquestiontextmainstem"/>
      </w:pPr>
      <w:r>
        <w:t>4 = 2</w:t>
      </w:r>
      <w:r w:rsidRPr="00754B30">
        <w:rPr>
          <w:rStyle w:val="Cmathsexpressions"/>
          <w:i/>
          <w:iCs/>
        </w:rPr>
        <w:t>x</w:t>
      </w:r>
    </w:p>
    <w:p w14:paraId="4D31960B" w14:textId="4A494C7C" w:rsidR="00D34D5B" w:rsidRPr="0033529A" w:rsidRDefault="00A7107D" w:rsidP="005E44CC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1201C2">
        <w:t xml:space="preserve"> = 2</w:t>
      </w:r>
    </w:p>
    <w:p w14:paraId="7719CD84" w14:textId="795A6E5C" w:rsidR="005C31B9" w:rsidRDefault="005C31B9" w:rsidP="005C31B9">
      <w:pPr>
        <w:pStyle w:val="Pquestionheadingsx"/>
      </w:pPr>
      <w:r>
        <w:t>Question 2</w:t>
      </w:r>
      <w:r w:rsidR="00A7107D">
        <w:t>1</w:t>
      </w:r>
      <w:r>
        <w:tab/>
      </w:r>
      <w:r w:rsidR="001C13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409BFE53" w14:textId="77777777" w:rsidR="00754B30" w:rsidRPr="007C2969" w:rsidRDefault="00754B30" w:rsidP="00754B30">
      <w:pPr>
        <w:pStyle w:val="Pquestiontextmainstem"/>
      </w:pPr>
      <w:r w:rsidRPr="007C2969">
        <w:t>3</w:t>
      </w:r>
      <w:r w:rsidRPr="00754B30">
        <w:rPr>
          <w:rStyle w:val="Cmathsexpressions"/>
          <w:i/>
          <w:iCs/>
        </w:rPr>
        <w:t>x</w:t>
      </w:r>
      <w:r w:rsidRPr="007C2969">
        <w:t xml:space="preserve"> + 3 = </w:t>
      </w:r>
      <w:r w:rsidRPr="00754B30">
        <w:rPr>
          <w:rStyle w:val="Cmathsexpressions"/>
          <w:i/>
          <w:iCs/>
        </w:rPr>
        <w:t>x</w:t>
      </w:r>
      <w:r w:rsidRPr="007C2969">
        <w:t xml:space="preserve"> + 11</w:t>
      </w:r>
    </w:p>
    <w:p w14:paraId="3B787BC3" w14:textId="77777777" w:rsidR="00754B30" w:rsidRPr="007C2969" w:rsidRDefault="00754B30" w:rsidP="00754B30">
      <w:pPr>
        <w:pStyle w:val="Pquestiontextmainstem"/>
      </w:pPr>
      <w:r w:rsidRPr="007C2969">
        <w:t>3</w:t>
      </w:r>
      <w:r w:rsidRPr="00754B30">
        <w:rPr>
          <w:rStyle w:val="Cmathsexpressions"/>
          <w:i/>
          <w:iCs/>
        </w:rPr>
        <w:t>x</w:t>
      </w:r>
      <w:r w:rsidRPr="007C2969">
        <w:t xml:space="preserve"> − </w:t>
      </w:r>
      <w:r w:rsidRPr="00754B30">
        <w:rPr>
          <w:rStyle w:val="Cmathsexpressions"/>
          <w:i/>
          <w:iCs/>
        </w:rPr>
        <w:t>x</w:t>
      </w:r>
      <w:r w:rsidRPr="007C2969">
        <w:t xml:space="preserve"> + 3 = 11</w:t>
      </w:r>
    </w:p>
    <w:p w14:paraId="1830B7DE" w14:textId="77777777" w:rsidR="00754B30" w:rsidRDefault="00754B30" w:rsidP="00754B30">
      <w:pPr>
        <w:pStyle w:val="Pquestiontextmainstem"/>
      </w:pPr>
      <w:r w:rsidRPr="007C2969">
        <w:t>2</w:t>
      </w:r>
      <w:r w:rsidRPr="00754B30">
        <w:rPr>
          <w:rStyle w:val="Cmathsexpressions"/>
          <w:i/>
          <w:iCs/>
        </w:rPr>
        <w:t>x</w:t>
      </w:r>
      <w:r w:rsidRPr="007C2969">
        <w:t xml:space="preserve"> + 3 = 11</w:t>
      </w:r>
    </w:p>
    <w:p w14:paraId="200A72D4" w14:textId="77777777" w:rsidR="00754B30" w:rsidRPr="00605CE8" w:rsidRDefault="00754B30" w:rsidP="00754B30">
      <w:pPr>
        <w:pStyle w:val="Pquestiontextmainstem"/>
      </w:pPr>
      <w:r w:rsidRPr="007C2969">
        <w:t>2</w:t>
      </w:r>
      <w:r w:rsidRPr="00754B30">
        <w:rPr>
          <w:rStyle w:val="Cmathsexpressions"/>
          <w:i/>
          <w:iCs/>
        </w:rPr>
        <w:t xml:space="preserve">x </w:t>
      </w:r>
      <w:r>
        <w:t xml:space="preserve">= 11 – 3 </w:t>
      </w:r>
    </w:p>
    <w:p w14:paraId="4BE3E4D0" w14:textId="77777777" w:rsidR="00754B30" w:rsidRDefault="00754B30" w:rsidP="00754B30">
      <w:pPr>
        <w:pStyle w:val="Pquestiontextmainstem"/>
      </w:pPr>
      <w:r w:rsidRPr="007C2969">
        <w:t>2</w:t>
      </w:r>
      <w:r w:rsidRPr="00754B30">
        <w:rPr>
          <w:rStyle w:val="Cmathsexpressions"/>
          <w:i/>
          <w:iCs/>
        </w:rPr>
        <w:t>x</w:t>
      </w:r>
      <w:r w:rsidRPr="007C2969">
        <w:t xml:space="preserve"> = 8</w:t>
      </w:r>
    </w:p>
    <w:p w14:paraId="00CDE971" w14:textId="77777777" w:rsidR="00754B30" w:rsidRPr="00891D4C" w:rsidRDefault="00754B30" w:rsidP="00754B30">
      <w:pPr>
        <w:pStyle w:val="Pquestiontextmainstem"/>
      </w:pPr>
      <w:r w:rsidRPr="00754B30">
        <w:rPr>
          <w:rStyle w:val="Cmathsexpressions"/>
          <w:i/>
          <w:iCs/>
        </w:rPr>
        <w:t xml:space="preserve">x </w:t>
      </w:r>
      <w:r>
        <w:t xml:space="preserve">= 8 </w:t>
      </w:r>
      <w:r w:rsidRPr="00891D4C">
        <w:rPr>
          <w:position w:val="-4"/>
        </w:rPr>
        <w:object w:dxaOrig="200" w:dyaOrig="200" w14:anchorId="2C187061">
          <v:shape id="_x0000_i1043" type="#_x0000_t75" style="width:9.75pt;height:9.75pt" o:ole="">
            <v:imagedata r:id="rId39" o:title=""/>
          </v:shape>
          <o:OLEObject Type="Embed" ProgID="Equation.3" ShapeID="_x0000_i1043" DrawAspect="Content" ObjectID="_1540570369" r:id="rId40"/>
        </w:object>
      </w:r>
      <w:r>
        <w:t>2</w:t>
      </w:r>
    </w:p>
    <w:p w14:paraId="5A197C5B" w14:textId="76813A69" w:rsidR="00D34D5B" w:rsidRPr="005534CD" w:rsidRDefault="00754B30" w:rsidP="00754B30">
      <w:pPr>
        <w:pStyle w:val="Pquestiontextmainstem"/>
      </w:pPr>
      <w:r w:rsidRPr="00754B30">
        <w:rPr>
          <w:rStyle w:val="Cmathsexpressions"/>
          <w:i/>
          <w:iCs/>
        </w:rPr>
        <w:t>x</w:t>
      </w:r>
      <w:r w:rsidRPr="007C2969">
        <w:t xml:space="preserve"> = 4</w:t>
      </w:r>
    </w:p>
    <w:p w14:paraId="1747C8F8" w14:textId="0B98A71E" w:rsidR="00470C59" w:rsidRDefault="00D34D5B" w:rsidP="00470C59">
      <w:pPr>
        <w:pStyle w:val="Pquestionheadingsx"/>
      </w:pPr>
      <w:r>
        <w:t xml:space="preserve">Question </w:t>
      </w:r>
      <w:r w:rsidR="00A7107D">
        <w:t>22</w:t>
      </w:r>
      <w:r w:rsidR="00470C59">
        <w:tab/>
      </w:r>
      <w:r w:rsidR="001C1328">
        <w:rPr>
          <w:rStyle w:val="Cmarkslabel"/>
        </w:rPr>
        <w:t>3</w:t>
      </w:r>
      <w:r w:rsidR="00470C59" w:rsidRPr="001B433F">
        <w:rPr>
          <w:rStyle w:val="Cmarkslabel"/>
        </w:rPr>
        <w:t xml:space="preserve"> marks</w:t>
      </w:r>
      <w:r w:rsidR="00470C59">
        <w:tab/>
        <w:t>[7.4]</w:t>
      </w:r>
    </w:p>
    <w:p w14:paraId="13562483" w14:textId="51339B44" w:rsidR="00470C59" w:rsidRPr="00434516" w:rsidRDefault="00470C59" w:rsidP="005E44CC">
      <w:pPr>
        <w:pStyle w:val="Pquestiontextmainstem"/>
      </w:pPr>
      <w:r w:rsidRPr="00434516">
        <w:t xml:space="preserve">2 − </w:t>
      </w: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Pr="004F093B">
        <w:rPr>
          <w:rStyle w:val="Cmathsexpressions"/>
          <w:i/>
          <w:iCs/>
        </w:rPr>
        <w:t>x</w:t>
      </w:r>
    </w:p>
    <w:p w14:paraId="6AC38097" w14:textId="77777777" w:rsidR="00470C59" w:rsidRPr="00434516" w:rsidRDefault="00AE4D40" w:rsidP="00970855">
      <w:pPr>
        <w:pStyle w:val="Pquestiontextpartsa"/>
      </w:pPr>
      <w:r>
        <w:pict w14:anchorId="0CE02D30">
          <v:shape id="_x0000_i1044" type="#_x0000_t75" style="width:106.5pt;height:104.25pt">
            <v:imagedata r:id="rId41" o:title="PM8_SmB_7_05wsa_RR"/>
          </v:shape>
        </w:pict>
      </w:r>
      <w:r w:rsidR="00470C59" w:rsidRPr="00434516">
        <w:t xml:space="preserve"> </w:t>
      </w:r>
    </w:p>
    <w:p w14:paraId="5CA4F408" w14:textId="77777777" w:rsidR="00970855" w:rsidRDefault="00470C59" w:rsidP="005E44CC">
      <w:pPr>
        <w:pStyle w:val="Pquestiontextmainstem"/>
      </w:pPr>
      <w:r w:rsidRPr="00970855">
        <w:rPr>
          <w:rStyle w:val="Cmathsexpressions"/>
          <w:i/>
        </w:rPr>
        <w:t>x</w:t>
      </w:r>
      <w:r w:rsidRPr="00434516">
        <w:t xml:space="preserve"> = 1</w:t>
      </w:r>
    </w:p>
    <w:p w14:paraId="1B83884E" w14:textId="0E3D1E08" w:rsidR="00470C59" w:rsidRDefault="00470C59" w:rsidP="00470C59">
      <w:pPr>
        <w:pStyle w:val="Psectionresults"/>
      </w:pPr>
      <w:r>
        <w:t xml:space="preserve">Short answer total marks:  </w:t>
      </w:r>
      <w:r w:rsidR="00A7107D">
        <w:t>3</w:t>
      </w:r>
      <w:r w:rsidR="007C5F2E">
        <w:t>4</w:t>
      </w:r>
    </w:p>
    <w:p w14:paraId="2010E630" w14:textId="6A3B9C23" w:rsidR="00470C59" w:rsidRDefault="00AE4D40" w:rsidP="00470C59">
      <w:pPr>
        <w:pStyle w:val="Psectionheading"/>
      </w:pPr>
      <w:r>
        <w:br w:type="page"/>
      </w:r>
      <w:r w:rsidR="00470C59" w:rsidRPr="00372314">
        <w:lastRenderedPageBreak/>
        <w:t>Extended answer section</w:t>
      </w:r>
    </w:p>
    <w:p w14:paraId="37F57F0D" w14:textId="67407F11" w:rsidR="00470C59" w:rsidRDefault="00470C59" w:rsidP="00470C59">
      <w:pPr>
        <w:pStyle w:val="Pquestionheadingsx1stafterhead"/>
      </w:pPr>
      <w:r>
        <w:t xml:space="preserve">Question </w:t>
      </w:r>
      <w:r w:rsidR="00A7107D">
        <w:t>23</w:t>
      </w:r>
      <w:r>
        <w:tab/>
      </w:r>
      <w:r w:rsidR="001C1328">
        <w:rPr>
          <w:rStyle w:val="Cmarkslabel"/>
        </w:rPr>
        <w:t>7</w:t>
      </w:r>
      <w:r w:rsidR="001C1328" w:rsidRPr="001B433F">
        <w:rPr>
          <w:rStyle w:val="Cmarkslabel"/>
        </w:rPr>
        <w:t xml:space="preserve"> marks</w:t>
      </w:r>
      <w:r w:rsidR="001C1328" w:rsidRPr="00DB462F">
        <w:tab/>
      </w:r>
      <w:r w:rsidR="001C1328">
        <w:t>[</w:t>
      </w:r>
      <w:r w:rsidR="00754B30">
        <w:t>7.3, 7.4, 7.5</w:t>
      </w:r>
      <w:r w:rsidR="001C1328">
        <w:t>]</w:t>
      </w:r>
    </w:p>
    <w:p w14:paraId="794BF519" w14:textId="379AF195" w:rsidR="00754B30" w:rsidRPr="001201C2" w:rsidRDefault="00754B30" w:rsidP="00754B30">
      <w:pPr>
        <w:pStyle w:val="Pquestiontextpartsa"/>
      </w:pPr>
      <w:r w:rsidRPr="00754B30">
        <w:rPr>
          <w:rStyle w:val="Cquestionpartlabelbold"/>
        </w:rPr>
        <w:t>(a)</w:t>
      </w:r>
      <w:r>
        <w:rPr>
          <w:rStyle w:val="Cquestionpartlabelbold"/>
        </w:rPr>
        <w:br/>
      </w:r>
      <w:r w:rsidR="00AE4D40">
        <w:pict w14:anchorId="00EB6CDA">
          <v:shape id="_x0000_i1045" type="#_x0000_t75" style="width:186.75pt;height:75pt">
            <v:imagedata r:id="rId42" o:title="PM8_SmB_7_05wsf"/>
          </v:shape>
        </w:pict>
      </w:r>
    </w:p>
    <w:p w14:paraId="32926264" w14:textId="27DC30A1" w:rsidR="00754B30" w:rsidRPr="001201C2" w:rsidRDefault="00754B30" w:rsidP="00754B30">
      <w:pPr>
        <w:pStyle w:val="Pquestiontextpartsa"/>
      </w:pPr>
      <w:r w:rsidRPr="00754B30">
        <w:rPr>
          <w:rStyle w:val="Cquestionpartlabelbold"/>
        </w:rPr>
        <w:t>(b)</w:t>
      </w:r>
      <w:r w:rsidRPr="001201C2">
        <w:tab/>
      </w:r>
      <w:r w:rsidRPr="00754B30">
        <w:rPr>
          <w:rStyle w:val="Cmathsexpressions"/>
          <w:i/>
          <w:iCs/>
        </w:rPr>
        <w:t>P</w:t>
      </w:r>
      <w:r w:rsidRPr="001201C2">
        <w:t xml:space="preserve"> = 3</w:t>
      </w:r>
      <w:r w:rsidRPr="00754B30">
        <w:rPr>
          <w:rStyle w:val="Cmathsexpressions"/>
          <w:i/>
          <w:iCs/>
        </w:rPr>
        <w:t>w</w:t>
      </w:r>
      <w:r w:rsidRPr="001201C2">
        <w:t xml:space="preserve"> + </w:t>
      </w:r>
      <w:r w:rsidRPr="00754B30">
        <w:rPr>
          <w:rStyle w:val="Cmathsexpressions"/>
          <w:i/>
          <w:iCs/>
        </w:rPr>
        <w:t>w</w:t>
      </w:r>
      <w:r w:rsidRPr="001201C2">
        <w:t xml:space="preserve"> + 3</w:t>
      </w:r>
      <w:r w:rsidRPr="00754B30">
        <w:rPr>
          <w:rStyle w:val="Cmathsexpressions"/>
          <w:i/>
          <w:iCs/>
        </w:rPr>
        <w:t>w</w:t>
      </w:r>
      <w:r w:rsidRPr="001201C2">
        <w:t xml:space="preserve"> + </w:t>
      </w:r>
      <w:r w:rsidRPr="00754B30">
        <w:rPr>
          <w:rStyle w:val="Cmathsexpressions"/>
          <w:i/>
          <w:iCs/>
        </w:rPr>
        <w:t>w</w:t>
      </w:r>
      <w:r w:rsidRPr="00754B30">
        <w:rPr>
          <w:rStyle w:val="Cmathsexpressions"/>
          <w:i/>
          <w:iCs/>
        </w:rPr>
        <w:br/>
      </w:r>
      <w:r w:rsidRPr="001201C2">
        <w:t>= 8</w:t>
      </w:r>
      <w:r w:rsidRPr="00754B30">
        <w:rPr>
          <w:rStyle w:val="Cmathsexpressions"/>
          <w:i/>
          <w:iCs/>
        </w:rPr>
        <w:t>w</w:t>
      </w:r>
    </w:p>
    <w:p w14:paraId="57B5874D" w14:textId="408254EB" w:rsidR="00754B30" w:rsidRPr="001201C2" w:rsidRDefault="00754B30" w:rsidP="00754B30">
      <w:pPr>
        <w:pStyle w:val="Pquestiontextpartsa"/>
      </w:pPr>
      <w:r w:rsidRPr="00754B30">
        <w:rPr>
          <w:rStyle w:val="Cquestionpartlabelbold"/>
        </w:rPr>
        <w:t>(c)</w:t>
      </w:r>
      <w:r w:rsidRPr="001201C2">
        <w:tab/>
        <w:t>32 = 8</w:t>
      </w:r>
      <w:r w:rsidRPr="00754B30">
        <w:rPr>
          <w:rStyle w:val="Cmathsexpressions"/>
          <w:i/>
          <w:iCs/>
        </w:rPr>
        <w:t>w</w:t>
      </w:r>
      <w:r w:rsidRPr="00754B30">
        <w:rPr>
          <w:rStyle w:val="Cmathsexpressions"/>
          <w:i/>
          <w:iCs/>
        </w:rPr>
        <w:br/>
        <w:t>w</w:t>
      </w:r>
      <w:r w:rsidRPr="001201C2">
        <w:t xml:space="preserve"> = </w:t>
      </w:r>
      <w:r w:rsidRPr="001201C2">
        <w:rPr>
          <w:position w:val="-24"/>
        </w:rPr>
        <w:object w:dxaOrig="340" w:dyaOrig="620" w14:anchorId="62BB981F">
          <v:shape id="_x0000_i1046" type="#_x0000_t75" style="width:17.25pt;height:30.75pt" o:ole="">
            <v:imagedata r:id="rId43" o:title=""/>
          </v:shape>
          <o:OLEObject Type="Embed" ProgID="Equation.3" ShapeID="_x0000_i1046" DrawAspect="Content" ObjectID="_1540570370" r:id="rId44"/>
        </w:object>
      </w:r>
      <w:r>
        <w:br/>
      </w:r>
      <w:r w:rsidRPr="00754B30">
        <w:rPr>
          <w:rStyle w:val="Cmathsexpressions"/>
          <w:i/>
          <w:iCs/>
        </w:rPr>
        <w:t>w</w:t>
      </w:r>
      <w:r w:rsidRPr="001201C2">
        <w:t xml:space="preserve"> = 4</w:t>
      </w:r>
      <w:r>
        <w:br/>
      </w:r>
      <w:r w:rsidRPr="001201C2">
        <w:t>Thus the width is 4 m and the length is 3 × 4 = 12 m</w:t>
      </w:r>
    </w:p>
    <w:p w14:paraId="6089F68A" w14:textId="1BA8FBB9" w:rsidR="00754B30" w:rsidRPr="00FC756C" w:rsidRDefault="00754B30" w:rsidP="00754B30">
      <w:pPr>
        <w:pStyle w:val="Pquestiontextpartsa"/>
      </w:pPr>
      <w:r w:rsidRPr="00754B30">
        <w:rPr>
          <w:rStyle w:val="Cquestionpartlabelbold"/>
        </w:rPr>
        <w:t>(d)</w:t>
      </w:r>
      <w:r w:rsidRPr="001201C2">
        <w:tab/>
        <w:t>Number of tiles = 3200</w:t>
      </w:r>
      <w:r>
        <w:t>cm</w:t>
      </w:r>
      <w:r w:rsidRPr="001201C2">
        <w:t xml:space="preserve"> ÷ 20</w:t>
      </w:r>
      <w:r>
        <w:t>cm</w:t>
      </w:r>
      <w:r w:rsidRPr="001201C2">
        <w:t xml:space="preserve"> = 160</w:t>
      </w:r>
      <w:r>
        <w:t xml:space="preserve"> tiles</w:t>
      </w:r>
      <w:r>
        <w:br/>
      </w:r>
      <w:r w:rsidRPr="001201C2">
        <w:t>Total cost = 160</w:t>
      </w:r>
      <w:r>
        <w:t xml:space="preserve"> tiles</w:t>
      </w:r>
      <w:r w:rsidRPr="001201C2">
        <w:t xml:space="preserve"> × </w:t>
      </w:r>
      <w:r>
        <w:t>$</w:t>
      </w:r>
      <w:r w:rsidRPr="001201C2">
        <w:t>0.5</w:t>
      </w:r>
      <w:r>
        <w:t>0</w:t>
      </w:r>
      <w:r w:rsidRPr="001201C2">
        <w:t xml:space="preserve"> = $80</w:t>
      </w:r>
    </w:p>
    <w:p w14:paraId="1063225F" w14:textId="3A17DD46" w:rsidR="00485318" w:rsidRDefault="00485318" w:rsidP="00485318">
      <w:pPr>
        <w:pStyle w:val="Psectionresults"/>
      </w:pPr>
      <w:r>
        <w:t xml:space="preserve">Extended answer total marks: </w:t>
      </w:r>
      <w:r w:rsidR="001C1328">
        <w:t>7</w:t>
      </w:r>
    </w:p>
    <w:p w14:paraId="462A6230" w14:textId="764DF5ED" w:rsidR="00485318" w:rsidRDefault="00485318" w:rsidP="00485318">
      <w:pPr>
        <w:pStyle w:val="Psectionresults"/>
      </w:pPr>
      <w:r>
        <w:t xml:space="preserve">TOTAL test marks:  </w:t>
      </w:r>
      <w:r w:rsidR="007C5F2E">
        <w:t>50</w:t>
      </w:r>
    </w:p>
    <w:sectPr w:rsidR="00485318" w:rsidSect="00357182">
      <w:headerReference w:type="default" r:id="rId45"/>
      <w:footerReference w:type="even" r:id="rId46"/>
      <w:footerReference w:type="default" r:id="rId47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AC6E2B" w14:textId="77777777" w:rsidR="00F4624D" w:rsidRDefault="00F4624D">
      <w:r>
        <w:separator/>
      </w:r>
    </w:p>
  </w:endnote>
  <w:endnote w:type="continuationSeparator" w:id="0">
    <w:p w14:paraId="1954B1A9" w14:textId="77777777" w:rsidR="00F4624D" w:rsidRDefault="00F462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AB2F4" w14:textId="77777777" w:rsidR="00970855" w:rsidRDefault="009708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3F6E4C1C" w:rsidR="00970855" w:rsidRDefault="00970855">
    <w:pPr>
      <w:pStyle w:val="Footer"/>
      <w:ind w:right="360"/>
    </w:pPr>
  </w:p>
  <w:p w14:paraId="07CFD733" w14:textId="77777777" w:rsidR="00970855" w:rsidRDefault="00970855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74E8D2E7" w:rsidR="00970855" w:rsidRDefault="00970855" w:rsidP="009148E0">
    <w:pPr>
      <w:pStyle w:val="Pfootertext"/>
    </w:pPr>
    <w:r w:rsidRPr="00B13AAE">
      <w:t>Copyright © 2017 Pearson Australia (a division of Pearson</w:t>
    </w:r>
    <w:r w:rsidR="0074284D">
      <w:t xml:space="preserve"> Australia Group Pty Ltd)</w:t>
    </w:r>
    <w:r w:rsidR="0074284D">
      <w:tab/>
      <w:t xml:space="preserve">Page </w:t>
    </w:r>
    <w:r w:rsidR="0074284D">
      <w:fldChar w:fldCharType="begin"/>
    </w:r>
    <w:r w:rsidR="0074284D">
      <w:instrText xml:space="preserve"> PAGE   \* MERGEFORMAT </w:instrText>
    </w:r>
    <w:r w:rsidR="0074284D">
      <w:fldChar w:fldCharType="separate"/>
    </w:r>
    <w:r w:rsidR="00AE4D40">
      <w:rPr>
        <w:noProof/>
      </w:rPr>
      <w:t>1</w:t>
    </w:r>
    <w:r w:rsidR="0074284D">
      <w:rPr>
        <w:noProof/>
      </w:rPr>
      <w:fldChar w:fldCharType="end"/>
    </w:r>
  </w:p>
  <w:p w14:paraId="3BC30C3F" w14:textId="77777777" w:rsidR="00970855" w:rsidRDefault="0097085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A2A376" w14:textId="77777777" w:rsidR="00F4624D" w:rsidRDefault="00F4624D">
      <w:r>
        <w:separator/>
      </w:r>
    </w:p>
  </w:footnote>
  <w:footnote w:type="continuationSeparator" w:id="0">
    <w:p w14:paraId="6AE795E8" w14:textId="77777777" w:rsidR="00F4624D" w:rsidRDefault="00F462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423EB4CF" w:rsidR="00970855" w:rsidRPr="0074284D" w:rsidRDefault="0074284D" w:rsidP="0074284D">
    <w:pPr>
      <w:pStyle w:val="Pheadertext"/>
    </w:pPr>
    <w:r>
      <w:t>Pearson Mathematics 8    Linear equations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0A3BB7"/>
    <w:rsid w:val="000F513B"/>
    <w:rsid w:val="0010078A"/>
    <w:rsid w:val="00154F70"/>
    <w:rsid w:val="00171DCE"/>
    <w:rsid w:val="001C1328"/>
    <w:rsid w:val="001C14FF"/>
    <w:rsid w:val="001F48A2"/>
    <w:rsid w:val="001F5050"/>
    <w:rsid w:val="00202FAE"/>
    <w:rsid w:val="00215B1C"/>
    <w:rsid w:val="0027182B"/>
    <w:rsid w:val="00272F56"/>
    <w:rsid w:val="002B4A0A"/>
    <w:rsid w:val="002D27C7"/>
    <w:rsid w:val="002F584E"/>
    <w:rsid w:val="00307A2E"/>
    <w:rsid w:val="00333CC7"/>
    <w:rsid w:val="00346EE1"/>
    <w:rsid w:val="00353CFD"/>
    <w:rsid w:val="003559E4"/>
    <w:rsid w:val="00357182"/>
    <w:rsid w:val="003640ED"/>
    <w:rsid w:val="00370B72"/>
    <w:rsid w:val="00372314"/>
    <w:rsid w:val="003B5A48"/>
    <w:rsid w:val="003D1778"/>
    <w:rsid w:val="00400B97"/>
    <w:rsid w:val="00412E8C"/>
    <w:rsid w:val="004219F1"/>
    <w:rsid w:val="00421A24"/>
    <w:rsid w:val="00427D9A"/>
    <w:rsid w:val="004415B2"/>
    <w:rsid w:val="004619FC"/>
    <w:rsid w:val="00470C59"/>
    <w:rsid w:val="00484FD1"/>
    <w:rsid w:val="00485318"/>
    <w:rsid w:val="004F093B"/>
    <w:rsid w:val="00502A7B"/>
    <w:rsid w:val="0051151D"/>
    <w:rsid w:val="00511A63"/>
    <w:rsid w:val="00540014"/>
    <w:rsid w:val="00562F7B"/>
    <w:rsid w:val="00570D01"/>
    <w:rsid w:val="005C31B9"/>
    <w:rsid w:val="005E44CC"/>
    <w:rsid w:val="00612951"/>
    <w:rsid w:val="00613925"/>
    <w:rsid w:val="00616568"/>
    <w:rsid w:val="006549DB"/>
    <w:rsid w:val="00684AF2"/>
    <w:rsid w:val="0069653B"/>
    <w:rsid w:val="006D7A87"/>
    <w:rsid w:val="006E23AF"/>
    <w:rsid w:val="00700053"/>
    <w:rsid w:val="00717006"/>
    <w:rsid w:val="0074284D"/>
    <w:rsid w:val="00754B30"/>
    <w:rsid w:val="007C5F2E"/>
    <w:rsid w:val="008247AF"/>
    <w:rsid w:val="00844377"/>
    <w:rsid w:val="00851848"/>
    <w:rsid w:val="00861236"/>
    <w:rsid w:val="00887664"/>
    <w:rsid w:val="00891E50"/>
    <w:rsid w:val="008D40CA"/>
    <w:rsid w:val="008D59CF"/>
    <w:rsid w:val="008F1A02"/>
    <w:rsid w:val="009024D8"/>
    <w:rsid w:val="009148E0"/>
    <w:rsid w:val="00970855"/>
    <w:rsid w:val="009835A4"/>
    <w:rsid w:val="00992EA1"/>
    <w:rsid w:val="009A0B40"/>
    <w:rsid w:val="009B163D"/>
    <w:rsid w:val="009B2307"/>
    <w:rsid w:val="009F1109"/>
    <w:rsid w:val="009F7A29"/>
    <w:rsid w:val="00A06149"/>
    <w:rsid w:val="00A20E2A"/>
    <w:rsid w:val="00A267FB"/>
    <w:rsid w:val="00A52830"/>
    <w:rsid w:val="00A7107D"/>
    <w:rsid w:val="00A900E3"/>
    <w:rsid w:val="00A926D4"/>
    <w:rsid w:val="00AE4D40"/>
    <w:rsid w:val="00B13AAE"/>
    <w:rsid w:val="00B2036D"/>
    <w:rsid w:val="00B4339C"/>
    <w:rsid w:val="00B52555"/>
    <w:rsid w:val="00B74343"/>
    <w:rsid w:val="00B77768"/>
    <w:rsid w:val="00B96084"/>
    <w:rsid w:val="00BA3C39"/>
    <w:rsid w:val="00BD017A"/>
    <w:rsid w:val="00BE797A"/>
    <w:rsid w:val="00C148A6"/>
    <w:rsid w:val="00C17389"/>
    <w:rsid w:val="00C25D84"/>
    <w:rsid w:val="00C43684"/>
    <w:rsid w:val="00C9057A"/>
    <w:rsid w:val="00C971E9"/>
    <w:rsid w:val="00CA3CF4"/>
    <w:rsid w:val="00CC01E2"/>
    <w:rsid w:val="00CC31D0"/>
    <w:rsid w:val="00D333D4"/>
    <w:rsid w:val="00D34D5B"/>
    <w:rsid w:val="00D53CF1"/>
    <w:rsid w:val="00D65094"/>
    <w:rsid w:val="00D85AB7"/>
    <w:rsid w:val="00DB3A8C"/>
    <w:rsid w:val="00E0053E"/>
    <w:rsid w:val="00E0170D"/>
    <w:rsid w:val="00E43D68"/>
    <w:rsid w:val="00E44E38"/>
    <w:rsid w:val="00E51C25"/>
    <w:rsid w:val="00E8096B"/>
    <w:rsid w:val="00EA2CD2"/>
    <w:rsid w:val="00EE0815"/>
    <w:rsid w:val="00EE1487"/>
    <w:rsid w:val="00F17308"/>
    <w:rsid w:val="00F21D94"/>
    <w:rsid w:val="00F34293"/>
    <w:rsid w:val="00F4624D"/>
    <w:rsid w:val="00F54D9F"/>
    <w:rsid w:val="00FA701D"/>
    <w:rsid w:val="00FB4181"/>
    <w:rsid w:val="00FD2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Numbered">
    <w:name w:val="HNumbered"/>
    <w:basedOn w:val="Normal"/>
    <w:link w:val="HNumberedChar"/>
    <w:rsid w:val="00844377"/>
    <w:pPr>
      <w:spacing w:after="120"/>
      <w:ind w:left="425" w:hanging="425"/>
    </w:pPr>
    <w:rPr>
      <w:sz w:val="22"/>
      <w:szCs w:val="20"/>
      <w:lang w:eastAsia="en-US"/>
    </w:rPr>
  </w:style>
  <w:style w:type="character" w:customStyle="1" w:styleId="HNumberedChar">
    <w:name w:val="HNumbered Char"/>
    <w:link w:val="HNumbered"/>
    <w:rsid w:val="00844377"/>
    <w:rPr>
      <w:sz w:val="22"/>
      <w:lang w:eastAsia="en-US"/>
    </w:rPr>
  </w:style>
  <w:style w:type="paragraph" w:customStyle="1" w:styleId="PQnsindent">
    <w:name w:val="P: Qns indent"/>
    <w:basedOn w:val="HNumbered"/>
    <w:rsid w:val="00844377"/>
    <w:pPr>
      <w:spacing w:after="0"/>
      <w:ind w:left="851" w:firstLine="0"/>
    </w:pPr>
  </w:style>
  <w:style w:type="paragraph" w:customStyle="1" w:styleId="HeadStrand">
    <w:name w:val="Head Strand"/>
    <w:basedOn w:val="Normal"/>
    <w:rsid w:val="00D34D5B"/>
    <w:pPr>
      <w:tabs>
        <w:tab w:val="right" w:pos="9638"/>
      </w:tabs>
      <w:ind w:left="-1134"/>
    </w:pPr>
    <w:rPr>
      <w:rFonts w:ascii="Verdana" w:hAnsi="Verdana"/>
      <w:b/>
      <w:bCs/>
      <w:sz w:val="30"/>
      <w:szCs w:val="20"/>
      <w:lang w:eastAsia="en-US"/>
    </w:rPr>
  </w:style>
  <w:style w:type="paragraph" w:customStyle="1" w:styleId="PBodyIndent">
    <w:name w:val="P: Body Indent"/>
    <w:basedOn w:val="Normal"/>
    <w:rsid w:val="000F513B"/>
    <w:pPr>
      <w:spacing w:before="120"/>
      <w:ind w:left="720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3.bin"/><Relationship Id="rId42" Type="http://schemas.openxmlformats.org/officeDocument/2006/relationships/image" Target="media/image19.jpeg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</Pages>
  <Words>762</Words>
  <Characters>1786</Characters>
  <Application>Microsoft Office Word</Application>
  <DocSecurity>0</DocSecurity>
  <Lines>223</Lines>
  <Paragraphs>2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6</cp:revision>
  <cp:lastPrinted>2011-04-04T09:34:00Z</cp:lastPrinted>
  <dcterms:created xsi:type="dcterms:W3CDTF">2016-09-14T03:22:00Z</dcterms:created>
  <dcterms:modified xsi:type="dcterms:W3CDTF">2016-11-13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